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A3F6F79" w14:textId="77777777" w:rsidR="00716ED4" w:rsidRPr="00FA7A79" w:rsidRDefault="00716ED4" w:rsidP="00716ED4">
      <w:pPr>
        <w:jc w:val="center"/>
        <w:rPr>
          <w:rFonts w:ascii="Arial" w:hAnsi="Arial" w:cs="Arial"/>
          <w:bCs/>
          <w:sz w:val="16"/>
          <w:szCs w:val="16"/>
        </w:rPr>
      </w:pPr>
      <w:bookmarkStart w:id="0" w:name="_Hlk216093118"/>
    </w:p>
    <w:p w14:paraId="7EA4644C" w14:textId="5B6F77A6" w:rsidR="00716ED4" w:rsidRPr="004C4ACD" w:rsidRDefault="00716ED4" w:rsidP="00716ED4">
      <w:pPr>
        <w:pStyle w:val="Title"/>
        <w:jc w:val="center"/>
        <w:rPr>
          <w:rFonts w:ascii="Arial" w:hAnsi="Arial" w:cs="Arial"/>
          <w:b/>
          <w:bCs/>
          <w:sz w:val="32"/>
          <w:szCs w:val="32"/>
        </w:rPr>
      </w:pPr>
      <w:r w:rsidRPr="004C4ACD">
        <w:rPr>
          <w:rFonts w:ascii="Arial" w:hAnsi="Arial" w:cs="Arial"/>
          <w:b/>
          <w:bCs/>
          <w:sz w:val="32"/>
          <w:szCs w:val="32"/>
        </w:rPr>
        <w:t xml:space="preserve">Week </w:t>
      </w:r>
      <w:r>
        <w:rPr>
          <w:rFonts w:ascii="Arial" w:hAnsi="Arial" w:cs="Arial"/>
          <w:b/>
          <w:bCs/>
          <w:sz w:val="32"/>
          <w:szCs w:val="32"/>
        </w:rPr>
        <w:t>__</w:t>
      </w:r>
      <w:r w:rsidRPr="004C4ACD">
        <w:rPr>
          <w:rFonts w:ascii="Arial" w:hAnsi="Arial" w:cs="Arial"/>
          <w:b/>
          <w:bCs/>
          <w:sz w:val="32"/>
          <w:szCs w:val="32"/>
        </w:rPr>
        <w:t xml:space="preserve"> Practice Worksheet</w:t>
      </w:r>
    </w:p>
    <w:p w14:paraId="03A8B4AB" w14:textId="77777777" w:rsidR="00716ED4" w:rsidRPr="00FA7A79" w:rsidRDefault="00716ED4" w:rsidP="00716ED4">
      <w:pPr>
        <w:jc w:val="center"/>
        <w:rPr>
          <w:rFonts w:ascii="Arial" w:hAnsi="Arial" w:cs="Arial"/>
          <w:sz w:val="16"/>
          <w:szCs w:val="28"/>
        </w:rPr>
      </w:pPr>
      <w:bookmarkStart w:id="1" w:name="_Hlk216010723"/>
    </w:p>
    <w:p w14:paraId="7A27BDBD" w14:textId="5BD939C0" w:rsidR="00716ED4" w:rsidRPr="00927F8B" w:rsidRDefault="00716ED4" w:rsidP="00716ED4">
      <w:pPr>
        <w:pStyle w:val="Heading1"/>
        <w:spacing w:before="0"/>
        <w:jc w:val="center"/>
        <w:rPr>
          <w:rFonts w:ascii="Arial" w:hAnsi="Arial" w:cs="Arial"/>
          <w:b/>
          <w:bCs/>
          <w:color w:val="auto"/>
          <w:sz w:val="24"/>
          <w:szCs w:val="24"/>
        </w:rPr>
      </w:pPr>
      <w:r>
        <w:rPr>
          <w:rFonts w:ascii="Arial" w:hAnsi="Arial" w:cs="Arial"/>
          <w:b/>
          <w:bCs/>
          <w:color w:val="auto"/>
          <w:sz w:val="24"/>
          <w:szCs w:val="24"/>
        </w:rPr>
        <w:t>Polar Coordinates</w:t>
      </w:r>
    </w:p>
    <w:bookmarkEnd w:id="0"/>
    <w:bookmarkEnd w:id="1"/>
    <w:p w14:paraId="61A6EFA6" w14:textId="77777777" w:rsidR="00716ED4" w:rsidRPr="007A59E4" w:rsidRDefault="00716ED4" w:rsidP="00716ED4">
      <w:pPr>
        <w:ind w:left="720" w:right="270"/>
        <w:rPr>
          <w:rFonts w:ascii="Arial" w:hAnsi="Arial" w:cs="Arial"/>
          <w:sz w:val="22"/>
          <w:szCs w:val="22"/>
        </w:rPr>
      </w:pPr>
    </w:p>
    <w:p w14:paraId="6F64207E" w14:textId="77777777" w:rsidR="000C0B3B" w:rsidRPr="00716ED4" w:rsidRDefault="000C0B3B" w:rsidP="00082064">
      <w:pPr>
        <w:ind w:left="720" w:right="270"/>
        <w:rPr>
          <w:rFonts w:ascii="Arial" w:hAnsi="Arial" w:cs="Arial"/>
          <w:sz w:val="16"/>
          <w:szCs w:val="16"/>
        </w:rPr>
      </w:pPr>
    </w:p>
    <w:p w14:paraId="6F3F6F64" w14:textId="77777777" w:rsidR="00CD3386" w:rsidRPr="007B4038" w:rsidRDefault="00CD3386" w:rsidP="00082064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6FA145A3" w14:textId="54385E5B" w:rsidR="00CD3386" w:rsidRDefault="00CD3386" w:rsidP="00082064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1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 w:rsidR="00BE07D9" w:rsidRPr="00A718A5">
        <w:rPr>
          <w:rFonts w:ascii="Arial" w:hAnsi="Arial" w:cs="Arial"/>
          <w:sz w:val="22"/>
        </w:rPr>
        <w:t xml:space="preserve">Find a polar ordered pair </w:t>
      </w:r>
      <w:r w:rsidR="00BE07D9">
        <w:rPr>
          <w:position w:val="-10"/>
        </w:rPr>
        <w:object w:dxaOrig="620" w:dyaOrig="320" w14:anchorId="34653D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3" type="#_x0000_t75" style="width:31pt;height:16pt" o:ole="">
            <v:imagedata r:id="rId7" o:title=""/>
          </v:shape>
          <o:OLEObject Type="Embed" ProgID="Equation.3" ShapeID="_x0000_i1063" DrawAspect="Content" ObjectID="_1826721620" r:id="rId8"/>
        </w:object>
      </w:r>
      <w:r w:rsidR="00BE07D9">
        <w:rPr>
          <w:rFonts w:ascii="Arial" w:hAnsi="Arial" w:cs="Arial"/>
          <w:sz w:val="22"/>
        </w:rPr>
        <w:t xml:space="preserve"> t</w:t>
      </w:r>
      <w:r w:rsidR="00BE07D9" w:rsidRPr="00A718A5">
        <w:rPr>
          <w:rFonts w:ascii="Arial" w:hAnsi="Arial" w:cs="Arial"/>
          <w:sz w:val="22"/>
        </w:rPr>
        <w:t>hat’s plotted at the same location as the</w:t>
      </w:r>
      <w:r w:rsidR="00BE07D9">
        <w:rPr>
          <w:rFonts w:ascii="Arial" w:hAnsi="Arial" w:cs="Arial"/>
          <w:sz w:val="22"/>
        </w:rPr>
        <w:t xml:space="preserve"> given</w:t>
      </w:r>
      <w:r w:rsidR="00BE07D9" w:rsidRPr="00A718A5">
        <w:rPr>
          <w:rFonts w:ascii="Arial" w:hAnsi="Arial" w:cs="Arial"/>
          <w:sz w:val="22"/>
        </w:rPr>
        <w:t xml:space="preserve"> rectangular ordered pair </w:t>
      </w:r>
      <w:r w:rsidR="00BE07D9">
        <w:rPr>
          <w:position w:val="-10"/>
        </w:rPr>
        <w:object w:dxaOrig="639" w:dyaOrig="320" w14:anchorId="2B00A2BD">
          <v:shape id="_x0000_i1064" type="#_x0000_t75" style="width:31.5pt;height:16pt" o:ole="" fillcolor="window">
            <v:imagedata r:id="rId9" o:title=""/>
          </v:shape>
          <o:OLEObject Type="Embed" ProgID="Equation.DSMT4" ShapeID="_x0000_i1064" DrawAspect="Content" ObjectID="_1826721621" r:id="rId10"/>
        </w:object>
      </w:r>
      <w:r w:rsidR="00BE07D9" w:rsidRPr="00A718A5">
        <w:rPr>
          <w:rFonts w:ascii="Arial" w:hAnsi="Arial" w:cs="Arial"/>
          <w:sz w:val="22"/>
        </w:rPr>
        <w:t>.</w:t>
      </w:r>
      <w:r w:rsidR="00BE07D9">
        <w:rPr>
          <w:rFonts w:ascii="Arial" w:hAnsi="Arial" w:cs="Arial"/>
          <w:sz w:val="22"/>
        </w:rPr>
        <w:t xml:space="preserve"> A</w:t>
      </w:r>
      <w:r w:rsidR="00BE07D9" w:rsidRPr="00A718A5">
        <w:rPr>
          <w:rFonts w:ascii="Arial" w:hAnsi="Arial" w:cs="Arial"/>
          <w:sz w:val="22"/>
        </w:rPr>
        <w:t xml:space="preserve">nswers should be ordered pairs involving exact values, with </w:t>
      </w:r>
      <w:r w:rsidR="00BE07D9" w:rsidRPr="00C36084">
        <w:rPr>
          <w:position w:val="-6"/>
        </w:rPr>
        <w:object w:dxaOrig="200" w:dyaOrig="279" w14:anchorId="526FE827">
          <v:shape id="_x0000_i1065" type="#_x0000_t75" style="width:10.5pt;height:14pt" o:ole="">
            <v:imagedata r:id="rId11" o:title=""/>
          </v:shape>
          <o:OLEObject Type="Embed" ProgID="Equation.DSMT4" ShapeID="_x0000_i1065" DrawAspect="Content" ObjectID="_1826721622" r:id="rId12"/>
        </w:object>
      </w:r>
      <w:r w:rsidR="00BE07D9" w:rsidRPr="00A718A5">
        <w:rPr>
          <w:rFonts w:ascii="Arial" w:hAnsi="Arial" w:cs="Arial"/>
          <w:sz w:val="22"/>
        </w:rPr>
        <w:t xml:space="preserve"> in radians.</w:t>
      </w:r>
    </w:p>
    <w:p w14:paraId="18F9773A" w14:textId="77777777" w:rsidR="00F36315" w:rsidRPr="00B84589" w:rsidRDefault="00F36315" w:rsidP="00082064">
      <w:pPr>
        <w:ind w:left="720" w:right="270"/>
        <w:jc w:val="both"/>
        <w:rPr>
          <w:rFonts w:ascii="Arial" w:hAnsi="Arial" w:cs="Arial"/>
          <w:sz w:val="22"/>
        </w:rPr>
      </w:pPr>
    </w:p>
    <w:p w14:paraId="355FAD09" w14:textId="77777777" w:rsidR="00F36315" w:rsidRDefault="00F36315" w:rsidP="00082064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position w:val="-10"/>
          <w:sz w:val="22"/>
        </w:rPr>
        <w:object w:dxaOrig="1719" w:dyaOrig="320" w14:anchorId="4745B6D6">
          <v:shape id="_x0000_i1028" type="#_x0000_t75" style="width:86pt;height:16pt" o:ole="" fillcolor="window">
            <v:imagedata r:id="rId13" o:title=""/>
          </v:shape>
          <o:OLEObject Type="Embed" ProgID="Equation.DSMT4" ShapeID="_x0000_i1028" DrawAspect="Content" ObjectID="_1826721623" r:id="rId14"/>
        </w:object>
      </w:r>
    </w:p>
    <w:p w14:paraId="327DF841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25A9A21E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77BD1DD4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2D2E526A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651C84D9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12215898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245077F1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3E161F49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71BAF8FA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2CEE7746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536273FF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0308E6FD" w14:textId="77777777" w:rsid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07923A3A" w14:textId="77777777" w:rsid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0FD06D09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49F3B1F3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24FE9102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550DADBA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08CE94A9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7829D3EF" w14:textId="77777777" w:rsidR="00F36315" w:rsidRPr="007B4038" w:rsidRDefault="00F36315" w:rsidP="00082064">
      <w:pPr>
        <w:ind w:left="1080" w:right="270" w:hanging="360"/>
        <w:rPr>
          <w:rFonts w:ascii="Arial" w:hAnsi="Arial" w:cs="Arial"/>
          <w:bCs/>
          <w:sz w:val="32"/>
        </w:rPr>
      </w:pPr>
    </w:p>
    <w:p w14:paraId="77B46F08" w14:textId="77777777" w:rsidR="00F36315" w:rsidRDefault="00F36315" w:rsidP="00082064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b.</w:t>
      </w:r>
      <w:r>
        <w:rPr>
          <w:rFonts w:ascii="Arial" w:hAnsi="Arial" w:cs="Arial"/>
          <w:b/>
          <w:bCs/>
          <w:sz w:val="22"/>
        </w:rPr>
        <w:tab/>
      </w:r>
      <w:r w:rsidRPr="00DB2D4D">
        <w:rPr>
          <w:rFonts w:ascii="Arial" w:hAnsi="Arial" w:cs="Arial"/>
          <w:position w:val="-18"/>
          <w:sz w:val="22"/>
        </w:rPr>
        <w:object w:dxaOrig="1920" w:dyaOrig="480" w14:anchorId="58841BA3">
          <v:shape id="_x0000_i1029" type="#_x0000_t75" style="width:96pt;height:24pt" o:ole="" fillcolor="window">
            <v:imagedata r:id="rId15" o:title=""/>
          </v:shape>
          <o:OLEObject Type="Embed" ProgID="Equation.DSMT4" ShapeID="_x0000_i1029" DrawAspect="Content" ObjectID="_1826721624" r:id="rId16"/>
        </w:object>
      </w:r>
    </w:p>
    <w:p w14:paraId="601485CF" w14:textId="77777777" w:rsidR="00F36315" w:rsidRDefault="00F36315" w:rsidP="00082064">
      <w:pPr>
        <w:ind w:left="720" w:right="270"/>
        <w:rPr>
          <w:rFonts w:ascii="Arial" w:hAnsi="Arial" w:cs="Arial"/>
          <w:sz w:val="22"/>
          <w:szCs w:val="22"/>
        </w:rPr>
      </w:pPr>
    </w:p>
    <w:p w14:paraId="0E5E3270" w14:textId="77777777" w:rsidR="00F36315" w:rsidRDefault="00F36315" w:rsidP="00082064">
      <w:pPr>
        <w:ind w:left="720" w:right="270"/>
        <w:rPr>
          <w:rFonts w:ascii="Arial" w:hAnsi="Arial" w:cs="Arial"/>
          <w:sz w:val="22"/>
          <w:szCs w:val="22"/>
        </w:rPr>
      </w:pPr>
    </w:p>
    <w:p w14:paraId="4EC1BD2A" w14:textId="77777777" w:rsidR="00F36315" w:rsidRDefault="00F36315" w:rsidP="00082064">
      <w:pPr>
        <w:ind w:left="720" w:right="270"/>
        <w:rPr>
          <w:rFonts w:ascii="Arial" w:hAnsi="Arial" w:cs="Arial"/>
          <w:sz w:val="22"/>
          <w:szCs w:val="22"/>
        </w:rPr>
      </w:pPr>
    </w:p>
    <w:p w14:paraId="7982E339" w14:textId="77777777" w:rsidR="00F36315" w:rsidRDefault="00F36315" w:rsidP="00082064">
      <w:pPr>
        <w:ind w:left="720" w:right="270"/>
        <w:rPr>
          <w:rFonts w:ascii="Arial" w:hAnsi="Arial" w:cs="Arial"/>
          <w:sz w:val="22"/>
          <w:szCs w:val="22"/>
        </w:rPr>
      </w:pPr>
    </w:p>
    <w:p w14:paraId="2D540249" w14:textId="77777777" w:rsidR="00F36315" w:rsidRDefault="00F36315" w:rsidP="00082064">
      <w:pPr>
        <w:ind w:left="720" w:right="270"/>
        <w:rPr>
          <w:rFonts w:ascii="Arial" w:hAnsi="Arial" w:cs="Arial"/>
          <w:sz w:val="22"/>
          <w:szCs w:val="22"/>
        </w:rPr>
      </w:pPr>
    </w:p>
    <w:p w14:paraId="0AE878AC" w14:textId="77777777" w:rsidR="00F36315" w:rsidRDefault="00F36315" w:rsidP="00082064">
      <w:pPr>
        <w:ind w:left="720" w:right="270"/>
        <w:rPr>
          <w:rFonts w:ascii="Arial" w:hAnsi="Arial" w:cs="Arial"/>
          <w:sz w:val="22"/>
          <w:szCs w:val="22"/>
        </w:rPr>
      </w:pPr>
    </w:p>
    <w:p w14:paraId="136A2346" w14:textId="77777777" w:rsidR="00CD3386" w:rsidRDefault="00CD3386" w:rsidP="00082064">
      <w:pPr>
        <w:ind w:right="270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Cs/>
          <w:sz w:val="22"/>
          <w:szCs w:val="22"/>
        </w:rPr>
        <w:br w:type="page"/>
      </w:r>
    </w:p>
    <w:p w14:paraId="69D7DE2A" w14:textId="77777777" w:rsidR="00CD3386" w:rsidRPr="00CD3386" w:rsidRDefault="00CD3386" w:rsidP="00082064">
      <w:pPr>
        <w:ind w:left="720" w:right="270"/>
        <w:rPr>
          <w:rFonts w:ascii="Arial" w:hAnsi="Arial" w:cs="Arial"/>
          <w:bCs/>
          <w:sz w:val="22"/>
          <w:szCs w:val="22"/>
        </w:rPr>
      </w:pPr>
    </w:p>
    <w:p w14:paraId="1972D1C5" w14:textId="77777777" w:rsidR="00CD3386" w:rsidRPr="00CD3386" w:rsidRDefault="00CD3386" w:rsidP="00082064">
      <w:pPr>
        <w:ind w:left="720" w:right="270"/>
        <w:rPr>
          <w:rFonts w:ascii="Arial" w:hAnsi="Arial" w:cs="Arial"/>
          <w:sz w:val="22"/>
          <w:szCs w:val="22"/>
        </w:rPr>
      </w:pPr>
    </w:p>
    <w:p w14:paraId="64E6243E" w14:textId="235877DB" w:rsidR="00CD3386" w:rsidRDefault="00CD3386" w:rsidP="00082064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2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 w:rsidR="00BE07D9" w:rsidRPr="00A718A5">
        <w:rPr>
          <w:rFonts w:ascii="Arial" w:hAnsi="Arial" w:cs="Arial"/>
          <w:sz w:val="22"/>
        </w:rPr>
        <w:t xml:space="preserve">Find a polar ordered pair </w:t>
      </w:r>
      <w:r w:rsidR="00BE07D9">
        <w:rPr>
          <w:position w:val="-10"/>
        </w:rPr>
        <w:object w:dxaOrig="620" w:dyaOrig="320" w14:anchorId="169CCFD8">
          <v:shape id="_x0000_i1066" type="#_x0000_t75" style="width:31pt;height:16pt" o:ole="">
            <v:imagedata r:id="rId7" o:title=""/>
          </v:shape>
          <o:OLEObject Type="Embed" ProgID="Equation.3" ShapeID="_x0000_i1066" DrawAspect="Content" ObjectID="_1826721625" r:id="rId17"/>
        </w:object>
      </w:r>
      <w:r w:rsidR="00BE07D9">
        <w:rPr>
          <w:rFonts w:ascii="Arial" w:hAnsi="Arial" w:cs="Arial"/>
          <w:sz w:val="22"/>
        </w:rPr>
        <w:t xml:space="preserve"> t</w:t>
      </w:r>
      <w:r w:rsidR="00BE07D9" w:rsidRPr="00A718A5">
        <w:rPr>
          <w:rFonts w:ascii="Arial" w:hAnsi="Arial" w:cs="Arial"/>
          <w:sz w:val="22"/>
        </w:rPr>
        <w:t>hat’s plotted at the same location as the</w:t>
      </w:r>
      <w:r w:rsidR="00BE07D9">
        <w:rPr>
          <w:rFonts w:ascii="Arial" w:hAnsi="Arial" w:cs="Arial"/>
          <w:sz w:val="22"/>
        </w:rPr>
        <w:t xml:space="preserve"> given</w:t>
      </w:r>
      <w:r w:rsidR="00BE07D9" w:rsidRPr="00A718A5">
        <w:rPr>
          <w:rFonts w:ascii="Arial" w:hAnsi="Arial" w:cs="Arial"/>
          <w:sz w:val="22"/>
        </w:rPr>
        <w:t xml:space="preserve"> rectangular ordered pair </w:t>
      </w:r>
      <w:r w:rsidR="00BE07D9">
        <w:rPr>
          <w:position w:val="-10"/>
        </w:rPr>
        <w:object w:dxaOrig="639" w:dyaOrig="320" w14:anchorId="18DE52BC">
          <v:shape id="_x0000_i1067" type="#_x0000_t75" style="width:31.5pt;height:16pt" o:ole="" fillcolor="window">
            <v:imagedata r:id="rId9" o:title=""/>
          </v:shape>
          <o:OLEObject Type="Embed" ProgID="Equation.DSMT4" ShapeID="_x0000_i1067" DrawAspect="Content" ObjectID="_1826721626" r:id="rId18"/>
        </w:object>
      </w:r>
      <w:r w:rsidR="00BE07D9" w:rsidRPr="00A718A5">
        <w:rPr>
          <w:rFonts w:ascii="Arial" w:hAnsi="Arial" w:cs="Arial"/>
          <w:sz w:val="22"/>
        </w:rPr>
        <w:t>.</w:t>
      </w:r>
      <w:r w:rsidR="00BE07D9">
        <w:rPr>
          <w:rFonts w:ascii="Arial" w:hAnsi="Arial" w:cs="Arial"/>
          <w:sz w:val="22"/>
        </w:rPr>
        <w:t xml:space="preserve">  Answers should be ordered pairs involving approximations of </w:t>
      </w:r>
      <w:r w:rsidR="00BE07D9">
        <w:rPr>
          <w:rFonts w:ascii="Arial" w:hAnsi="Arial" w:cs="Arial"/>
          <w:noProof/>
          <w:position w:val="-6"/>
          <w:sz w:val="22"/>
        </w:rPr>
        <w:drawing>
          <wp:inline distT="0" distB="0" distL="0" distR="0" wp14:anchorId="626974C3" wp14:editId="02B149A4">
            <wp:extent cx="129540" cy="177165"/>
            <wp:effectExtent l="0" t="0" r="3810" b="0"/>
            <wp:docPr id="27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E07D9">
        <w:rPr>
          <w:rFonts w:ascii="Arial" w:hAnsi="Arial" w:cs="Arial"/>
          <w:sz w:val="22"/>
        </w:rPr>
        <w:t xml:space="preserve"> in rad</w:t>
      </w:r>
      <w:r>
        <w:rPr>
          <w:rFonts w:ascii="Arial" w:hAnsi="Arial" w:cs="Arial"/>
          <w:sz w:val="22"/>
        </w:rPr>
        <w:t>.</w:t>
      </w:r>
    </w:p>
    <w:p w14:paraId="6C0948C5" w14:textId="77777777" w:rsidR="00F36315" w:rsidRPr="00B84589" w:rsidRDefault="00F36315" w:rsidP="00082064">
      <w:pPr>
        <w:ind w:left="720" w:right="270"/>
        <w:jc w:val="both"/>
        <w:rPr>
          <w:rFonts w:ascii="Arial" w:hAnsi="Arial" w:cs="Arial"/>
          <w:sz w:val="22"/>
        </w:rPr>
      </w:pPr>
    </w:p>
    <w:p w14:paraId="3B399D23" w14:textId="77777777" w:rsidR="00F36315" w:rsidRDefault="00F36315" w:rsidP="00082064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position w:val="-10"/>
          <w:sz w:val="22"/>
        </w:rPr>
        <w:object w:dxaOrig="1680" w:dyaOrig="320" w14:anchorId="3685D445">
          <v:shape id="_x0000_i1030" type="#_x0000_t75" style="width:84pt;height:16pt" o:ole="" fillcolor="window">
            <v:imagedata r:id="rId20" o:title=""/>
          </v:shape>
          <o:OLEObject Type="Embed" ProgID="Equation.DSMT4" ShapeID="_x0000_i1030" DrawAspect="Content" ObjectID="_1826721627" r:id="rId21"/>
        </w:object>
      </w:r>
    </w:p>
    <w:p w14:paraId="2C4E0D06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495679B1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15876554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0646FBD2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6C375285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2165B11A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554804CA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46ECAB20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006DBA21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0C8A2CC1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2BE39466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54C0D971" w14:textId="77777777" w:rsid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0562B815" w14:textId="77777777" w:rsid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373CA857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2D12D99D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473324DE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101A2168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55805491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37392AF3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273171D0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2EE8019E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1592E810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16"/>
        </w:rPr>
      </w:pPr>
    </w:p>
    <w:p w14:paraId="3FDD633D" w14:textId="77777777" w:rsidR="00F36315" w:rsidRDefault="00F36315" w:rsidP="00082064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b.</w:t>
      </w:r>
      <w:r>
        <w:rPr>
          <w:rFonts w:ascii="Arial" w:hAnsi="Arial" w:cs="Arial"/>
          <w:b/>
          <w:bCs/>
          <w:sz w:val="22"/>
        </w:rPr>
        <w:tab/>
      </w:r>
      <w:r w:rsidR="007C3406">
        <w:rPr>
          <w:rFonts w:ascii="Arial" w:hAnsi="Arial" w:cs="Arial"/>
          <w:position w:val="-10"/>
          <w:sz w:val="22"/>
        </w:rPr>
        <w:object w:dxaOrig="1579" w:dyaOrig="320" w14:anchorId="472D3C66">
          <v:shape id="_x0000_i1031" type="#_x0000_t75" style="width:79pt;height:16pt" o:ole="" fillcolor="window">
            <v:imagedata r:id="rId22" o:title=""/>
          </v:shape>
          <o:OLEObject Type="Embed" ProgID="Equation.DSMT4" ShapeID="_x0000_i1031" DrawAspect="Content" ObjectID="_1826721628" r:id="rId23"/>
        </w:object>
      </w:r>
    </w:p>
    <w:p w14:paraId="2B34E232" w14:textId="77777777" w:rsidR="00F36315" w:rsidRDefault="00F36315" w:rsidP="00082064">
      <w:pPr>
        <w:ind w:left="720" w:right="270"/>
        <w:rPr>
          <w:rFonts w:ascii="Arial" w:hAnsi="Arial" w:cs="Arial"/>
          <w:sz w:val="22"/>
          <w:szCs w:val="22"/>
        </w:rPr>
      </w:pPr>
    </w:p>
    <w:p w14:paraId="26D65322" w14:textId="77777777" w:rsidR="00F36315" w:rsidRDefault="00F36315" w:rsidP="00082064">
      <w:pPr>
        <w:ind w:left="720" w:right="270"/>
        <w:rPr>
          <w:rFonts w:ascii="Arial" w:hAnsi="Arial" w:cs="Arial"/>
          <w:sz w:val="22"/>
          <w:szCs w:val="22"/>
        </w:rPr>
      </w:pPr>
    </w:p>
    <w:p w14:paraId="07401752" w14:textId="77777777" w:rsidR="00F36315" w:rsidRDefault="00F36315" w:rsidP="00082064">
      <w:pPr>
        <w:ind w:left="720" w:right="270"/>
        <w:rPr>
          <w:rFonts w:ascii="Arial" w:hAnsi="Arial" w:cs="Arial"/>
          <w:sz w:val="22"/>
          <w:szCs w:val="22"/>
        </w:rPr>
      </w:pPr>
    </w:p>
    <w:p w14:paraId="40CB61B5" w14:textId="77777777" w:rsidR="00CD3386" w:rsidRDefault="00CD3386" w:rsidP="00082064">
      <w:pPr>
        <w:ind w:right="27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5702A14" w14:textId="77777777" w:rsidR="00CD3386" w:rsidRDefault="00CD3386" w:rsidP="00082064">
      <w:pPr>
        <w:ind w:left="720" w:right="270"/>
        <w:rPr>
          <w:rFonts w:ascii="Arial" w:hAnsi="Arial" w:cs="Arial"/>
          <w:sz w:val="22"/>
          <w:szCs w:val="22"/>
        </w:rPr>
      </w:pPr>
    </w:p>
    <w:p w14:paraId="4B0B2C7D" w14:textId="77777777" w:rsidR="007C3406" w:rsidRPr="00CD3386" w:rsidRDefault="007C3406" w:rsidP="00082064">
      <w:pPr>
        <w:ind w:left="720" w:right="270"/>
        <w:rPr>
          <w:rFonts w:ascii="Arial" w:hAnsi="Arial" w:cs="Arial"/>
          <w:sz w:val="22"/>
          <w:szCs w:val="22"/>
        </w:rPr>
      </w:pPr>
    </w:p>
    <w:p w14:paraId="06B68E7B" w14:textId="5F4A4417" w:rsidR="00CD3386" w:rsidRDefault="00CD3386" w:rsidP="00082064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3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 w:rsidR="00BE07D9" w:rsidRPr="00A718A5">
        <w:rPr>
          <w:rFonts w:ascii="Arial" w:hAnsi="Arial" w:cs="Arial"/>
          <w:sz w:val="22"/>
        </w:rPr>
        <w:t>Find a</w:t>
      </w:r>
      <w:r w:rsidR="00BE07D9">
        <w:rPr>
          <w:rFonts w:ascii="Arial" w:hAnsi="Arial" w:cs="Arial"/>
          <w:sz w:val="22"/>
        </w:rPr>
        <w:t xml:space="preserve"> rectangular</w:t>
      </w:r>
      <w:r w:rsidR="00BE07D9" w:rsidRPr="00A718A5">
        <w:rPr>
          <w:rFonts w:ascii="Arial" w:hAnsi="Arial" w:cs="Arial"/>
          <w:sz w:val="22"/>
        </w:rPr>
        <w:t xml:space="preserve"> ordered pair </w:t>
      </w:r>
      <w:r w:rsidR="00BE07D9">
        <w:rPr>
          <w:position w:val="-10"/>
        </w:rPr>
        <w:object w:dxaOrig="639" w:dyaOrig="320" w14:anchorId="367B337E">
          <v:shape id="_x0000_i1068" type="#_x0000_t75" style="width:31.5pt;height:16pt" o:ole="" fillcolor="window">
            <v:imagedata r:id="rId9" o:title=""/>
          </v:shape>
          <o:OLEObject Type="Embed" ProgID="Equation.DSMT4" ShapeID="_x0000_i1068" DrawAspect="Content" ObjectID="_1826721629" r:id="rId24"/>
        </w:object>
      </w:r>
      <w:r w:rsidR="00BE07D9" w:rsidRPr="00A718A5">
        <w:rPr>
          <w:rFonts w:ascii="Arial" w:hAnsi="Arial" w:cs="Arial"/>
          <w:sz w:val="22"/>
        </w:rPr>
        <w:t xml:space="preserve"> that’s plotted at the same location as the given </w:t>
      </w:r>
      <w:r w:rsidR="00BE07D9">
        <w:rPr>
          <w:rFonts w:ascii="Arial" w:hAnsi="Arial" w:cs="Arial"/>
          <w:sz w:val="22"/>
        </w:rPr>
        <w:t>polar</w:t>
      </w:r>
      <w:r w:rsidR="00BE07D9" w:rsidRPr="00A718A5">
        <w:rPr>
          <w:rFonts w:ascii="Arial" w:hAnsi="Arial" w:cs="Arial"/>
          <w:sz w:val="22"/>
        </w:rPr>
        <w:t xml:space="preserve"> ordered pair </w:t>
      </w:r>
      <w:r w:rsidR="00BE07D9">
        <w:rPr>
          <w:position w:val="-10"/>
        </w:rPr>
        <w:object w:dxaOrig="620" w:dyaOrig="320" w14:anchorId="2F733055">
          <v:shape id="_x0000_i1069" type="#_x0000_t75" style="width:31pt;height:16pt" o:ole="">
            <v:imagedata r:id="rId7" o:title=""/>
          </v:shape>
          <o:OLEObject Type="Embed" ProgID="Equation.3" ShapeID="_x0000_i1069" DrawAspect="Content" ObjectID="_1826721630" r:id="rId25"/>
        </w:object>
      </w:r>
      <w:r w:rsidR="00BE07D9" w:rsidRPr="00A718A5">
        <w:rPr>
          <w:rFonts w:ascii="Arial" w:hAnsi="Arial" w:cs="Arial"/>
          <w:sz w:val="22"/>
        </w:rPr>
        <w:t>.</w:t>
      </w:r>
      <w:r w:rsidR="00BE07D9">
        <w:rPr>
          <w:rFonts w:ascii="Arial" w:hAnsi="Arial" w:cs="Arial"/>
          <w:sz w:val="22"/>
        </w:rPr>
        <w:t xml:space="preserve"> </w:t>
      </w:r>
      <w:r w:rsidR="00BE07D9" w:rsidRPr="00A718A5">
        <w:rPr>
          <w:rFonts w:ascii="Arial" w:hAnsi="Arial" w:cs="Arial"/>
          <w:sz w:val="22"/>
        </w:rPr>
        <w:t xml:space="preserve"> Answers should be ordered pairs involving exact values</w:t>
      </w:r>
      <w:r w:rsidR="00BE07D9">
        <w:rPr>
          <w:rFonts w:ascii="Arial" w:hAnsi="Arial" w:cs="Arial"/>
          <w:sz w:val="22"/>
        </w:rPr>
        <w:t>.</w:t>
      </w:r>
    </w:p>
    <w:p w14:paraId="2484BAB5" w14:textId="77777777" w:rsidR="00F36315" w:rsidRPr="00B84589" w:rsidRDefault="00F36315" w:rsidP="00082064">
      <w:pPr>
        <w:ind w:left="720" w:right="270"/>
        <w:jc w:val="both"/>
        <w:rPr>
          <w:rFonts w:ascii="Arial" w:hAnsi="Arial" w:cs="Arial"/>
          <w:sz w:val="22"/>
        </w:rPr>
      </w:pPr>
    </w:p>
    <w:p w14:paraId="12FB8A2C" w14:textId="77777777" w:rsidR="00F36315" w:rsidRDefault="00F36315" w:rsidP="00082064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r w:rsidRPr="007657EE">
        <w:rPr>
          <w:rFonts w:ascii="Arial" w:hAnsi="Arial" w:cs="Arial"/>
          <w:position w:val="-20"/>
          <w:sz w:val="22"/>
        </w:rPr>
        <w:object w:dxaOrig="1600" w:dyaOrig="520" w14:anchorId="506BD868">
          <v:shape id="_x0000_i1032" type="#_x0000_t75" style="width:80pt;height:26pt" o:ole="">
            <v:imagedata r:id="rId26" o:title=""/>
          </v:shape>
          <o:OLEObject Type="Embed" ProgID="Equation.DSMT4" ShapeID="_x0000_i1032" DrawAspect="Content" ObjectID="_1826721631" r:id="rId27"/>
        </w:object>
      </w:r>
    </w:p>
    <w:p w14:paraId="56F07A59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6292834B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29C3C1B8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55EB71C8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4478D980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6B3CE727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1A7CB357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3CF8C0EF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2E0E70BC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7B07A2F3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6F034F7E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6D0D817E" w14:textId="77777777" w:rsid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3A2DAE31" w14:textId="77777777" w:rsid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05806B8A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2AAA4987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61D382F4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0A53AC5A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4707A6C7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0B95EEF9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11FD6F4C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42A369DC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1221000E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16"/>
        </w:rPr>
      </w:pPr>
    </w:p>
    <w:p w14:paraId="170BD87A" w14:textId="77777777" w:rsidR="00F36315" w:rsidRDefault="00F36315" w:rsidP="00082064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b.</w:t>
      </w:r>
      <w:r>
        <w:rPr>
          <w:rFonts w:ascii="Arial" w:hAnsi="Arial" w:cs="Arial"/>
          <w:b/>
          <w:bCs/>
          <w:sz w:val="22"/>
        </w:rPr>
        <w:tab/>
      </w:r>
      <w:r w:rsidRPr="00C634BD">
        <w:rPr>
          <w:rFonts w:ascii="Arial" w:hAnsi="Arial" w:cs="Arial"/>
          <w:position w:val="-22"/>
          <w:sz w:val="22"/>
        </w:rPr>
        <w:object w:dxaOrig="1880" w:dyaOrig="560" w14:anchorId="5459F901">
          <v:shape id="_x0000_i1033" type="#_x0000_t75" style="width:94pt;height:28pt" o:ole="">
            <v:imagedata r:id="rId28" o:title=""/>
          </v:shape>
          <o:OLEObject Type="Embed" ProgID="Equation.DSMT4" ShapeID="_x0000_i1033" DrawAspect="Content" ObjectID="_1826721632" r:id="rId29"/>
        </w:object>
      </w:r>
    </w:p>
    <w:p w14:paraId="3C7C8D6C" w14:textId="77777777" w:rsidR="00CD3386" w:rsidRDefault="00CD3386" w:rsidP="00082064">
      <w:pPr>
        <w:ind w:left="720" w:right="270"/>
        <w:rPr>
          <w:rFonts w:ascii="Arial" w:hAnsi="Arial" w:cs="Arial"/>
          <w:sz w:val="22"/>
          <w:szCs w:val="22"/>
        </w:rPr>
      </w:pPr>
    </w:p>
    <w:p w14:paraId="114A3E8E" w14:textId="77777777" w:rsidR="00CD3386" w:rsidRDefault="00CD3386" w:rsidP="00082064">
      <w:pPr>
        <w:ind w:left="720" w:right="270"/>
        <w:rPr>
          <w:rFonts w:ascii="Arial" w:hAnsi="Arial" w:cs="Arial"/>
          <w:sz w:val="22"/>
          <w:szCs w:val="22"/>
        </w:rPr>
      </w:pPr>
    </w:p>
    <w:p w14:paraId="684E8AA6" w14:textId="77777777" w:rsidR="00CD3386" w:rsidRDefault="00CD3386" w:rsidP="00082064">
      <w:pPr>
        <w:ind w:left="720" w:right="270"/>
        <w:rPr>
          <w:rFonts w:ascii="Arial" w:hAnsi="Arial" w:cs="Arial"/>
          <w:sz w:val="22"/>
          <w:szCs w:val="22"/>
        </w:rPr>
      </w:pPr>
    </w:p>
    <w:p w14:paraId="282A03EF" w14:textId="77777777" w:rsidR="00CD3386" w:rsidRDefault="00CD3386" w:rsidP="00082064">
      <w:pPr>
        <w:ind w:left="720" w:right="270"/>
        <w:rPr>
          <w:rFonts w:ascii="Arial" w:hAnsi="Arial" w:cs="Arial"/>
          <w:sz w:val="22"/>
          <w:szCs w:val="22"/>
        </w:rPr>
      </w:pPr>
    </w:p>
    <w:p w14:paraId="6EE5A470" w14:textId="77777777" w:rsidR="00CD3386" w:rsidRDefault="00CD3386" w:rsidP="00082064">
      <w:pPr>
        <w:ind w:right="27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AE25ADD" w14:textId="77777777" w:rsidR="00CD3386" w:rsidRDefault="00CD3386" w:rsidP="00082064">
      <w:pPr>
        <w:ind w:left="720" w:right="270"/>
        <w:rPr>
          <w:rFonts w:ascii="Arial" w:hAnsi="Arial" w:cs="Arial"/>
          <w:sz w:val="22"/>
          <w:szCs w:val="22"/>
        </w:rPr>
      </w:pPr>
    </w:p>
    <w:p w14:paraId="58C4CBFE" w14:textId="77777777" w:rsidR="00CD3386" w:rsidRPr="00CD3386" w:rsidRDefault="00CD3386" w:rsidP="00082064">
      <w:pPr>
        <w:ind w:left="720" w:right="270"/>
        <w:rPr>
          <w:rFonts w:ascii="Arial" w:hAnsi="Arial" w:cs="Arial"/>
          <w:sz w:val="22"/>
          <w:szCs w:val="22"/>
        </w:rPr>
      </w:pPr>
    </w:p>
    <w:p w14:paraId="10D2A4EB" w14:textId="5926E726" w:rsidR="00CD3386" w:rsidRDefault="00CD3386" w:rsidP="00082064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4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 w:rsidR="00BE07D9" w:rsidRPr="00D45363">
        <w:rPr>
          <w:rFonts w:ascii="Arial" w:hAnsi="Arial" w:cs="Arial"/>
          <w:sz w:val="22"/>
        </w:rPr>
        <w:t xml:space="preserve">Find a rectangular ordered pair </w:t>
      </w:r>
      <w:r w:rsidR="00BE07D9">
        <w:rPr>
          <w:position w:val="-10"/>
        </w:rPr>
        <w:object w:dxaOrig="639" w:dyaOrig="320" w14:anchorId="1ACE8044">
          <v:shape id="_x0000_i1070" type="#_x0000_t75" style="width:31.5pt;height:16pt" o:ole="" fillcolor="window">
            <v:imagedata r:id="rId9" o:title=""/>
          </v:shape>
          <o:OLEObject Type="Embed" ProgID="Equation.DSMT4" ShapeID="_x0000_i1070" DrawAspect="Content" ObjectID="_1826721633" r:id="rId30"/>
        </w:object>
      </w:r>
      <w:r w:rsidR="00BE07D9" w:rsidRPr="00D45363">
        <w:rPr>
          <w:rFonts w:ascii="Arial" w:hAnsi="Arial" w:cs="Arial"/>
          <w:sz w:val="22"/>
        </w:rPr>
        <w:t xml:space="preserve"> that’s plotted at the same location as the given polar ordered pair </w:t>
      </w:r>
      <w:r w:rsidR="00BE07D9">
        <w:rPr>
          <w:position w:val="-10"/>
        </w:rPr>
        <w:object w:dxaOrig="620" w:dyaOrig="320" w14:anchorId="7F1B660C">
          <v:shape id="_x0000_i1071" type="#_x0000_t75" style="width:31pt;height:16pt" o:ole="">
            <v:imagedata r:id="rId7" o:title=""/>
          </v:shape>
          <o:OLEObject Type="Embed" ProgID="Equation.3" ShapeID="_x0000_i1071" DrawAspect="Content" ObjectID="_1826721634" r:id="rId31"/>
        </w:object>
      </w:r>
      <w:r w:rsidR="00BE07D9" w:rsidRPr="00D45363">
        <w:rPr>
          <w:rFonts w:ascii="Arial" w:hAnsi="Arial" w:cs="Arial"/>
          <w:sz w:val="22"/>
        </w:rPr>
        <w:t xml:space="preserve">.  Answers should be ordered pairs involving </w:t>
      </w:r>
      <w:r w:rsidR="00BE07D9">
        <w:rPr>
          <w:rFonts w:ascii="Arial" w:hAnsi="Arial" w:cs="Arial"/>
          <w:sz w:val="22"/>
        </w:rPr>
        <w:t>approximate</w:t>
      </w:r>
      <w:r w:rsidR="00BE07D9" w:rsidRPr="00D45363">
        <w:rPr>
          <w:rFonts w:ascii="Arial" w:hAnsi="Arial" w:cs="Arial"/>
          <w:sz w:val="22"/>
        </w:rPr>
        <w:t xml:space="preserve"> values.</w:t>
      </w:r>
    </w:p>
    <w:p w14:paraId="7C0D9672" w14:textId="77777777" w:rsidR="00CD3386" w:rsidRPr="00B84589" w:rsidRDefault="00CD3386" w:rsidP="00082064">
      <w:pPr>
        <w:ind w:left="720" w:right="270"/>
        <w:jc w:val="both"/>
        <w:rPr>
          <w:rFonts w:ascii="Arial" w:hAnsi="Arial" w:cs="Arial"/>
          <w:sz w:val="22"/>
        </w:rPr>
      </w:pPr>
    </w:p>
    <w:p w14:paraId="305193C4" w14:textId="77777777" w:rsidR="00F36315" w:rsidRDefault="00CD3386" w:rsidP="00082064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r w:rsidRPr="00C634BD">
        <w:rPr>
          <w:rFonts w:ascii="Arial" w:hAnsi="Arial" w:cs="Arial"/>
          <w:position w:val="-18"/>
          <w:sz w:val="22"/>
        </w:rPr>
        <w:object w:dxaOrig="1640" w:dyaOrig="480" w14:anchorId="1218A8C0">
          <v:shape id="_x0000_i1034" type="#_x0000_t75" style="width:82.5pt;height:24pt" o:ole="">
            <v:imagedata r:id="rId32" o:title=""/>
          </v:shape>
          <o:OLEObject Type="Embed" ProgID="Equation.DSMT4" ShapeID="_x0000_i1034" DrawAspect="Content" ObjectID="_1826721635" r:id="rId33"/>
        </w:object>
      </w:r>
    </w:p>
    <w:p w14:paraId="449EA5E3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154ECD95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0B3197FC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08A063A2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0C1B0377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036095E5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2B63255E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159D6350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51F7B792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274A4F21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68CA7ED3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3B705CB0" w14:textId="77777777" w:rsid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60A0A553" w14:textId="77777777" w:rsid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0DF355BF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4B2D25C7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1E0F0F46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42C9AAF3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4DB000CC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741B67C0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5A682231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67F48BF0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2BA963BC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16"/>
        </w:rPr>
      </w:pPr>
    </w:p>
    <w:p w14:paraId="1C63EC34" w14:textId="77777777" w:rsidR="00CD3386" w:rsidRDefault="00CD3386" w:rsidP="00082064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b.</w:t>
      </w:r>
      <w:r>
        <w:rPr>
          <w:rFonts w:ascii="Arial" w:hAnsi="Arial" w:cs="Arial"/>
          <w:b/>
          <w:bCs/>
          <w:sz w:val="22"/>
        </w:rPr>
        <w:tab/>
      </w:r>
      <w:r w:rsidRPr="007657EE">
        <w:rPr>
          <w:rFonts w:ascii="Arial" w:hAnsi="Arial" w:cs="Arial"/>
          <w:position w:val="-20"/>
          <w:sz w:val="22"/>
        </w:rPr>
        <w:object w:dxaOrig="1719" w:dyaOrig="520" w14:anchorId="570E8E1D">
          <v:shape id="_x0000_i1035" type="#_x0000_t75" style="width:86pt;height:26pt" o:ole="">
            <v:imagedata r:id="rId34" o:title=""/>
          </v:shape>
          <o:OLEObject Type="Embed" ProgID="Equation.DSMT4" ShapeID="_x0000_i1035" DrawAspect="Content" ObjectID="_1826721636" r:id="rId35"/>
        </w:object>
      </w:r>
    </w:p>
    <w:p w14:paraId="4069569D" w14:textId="77777777" w:rsidR="00F36315" w:rsidRDefault="00F36315" w:rsidP="00082064">
      <w:pPr>
        <w:ind w:left="720" w:right="270"/>
        <w:rPr>
          <w:rFonts w:ascii="Arial" w:hAnsi="Arial" w:cs="Arial"/>
          <w:sz w:val="22"/>
          <w:szCs w:val="22"/>
        </w:rPr>
      </w:pPr>
    </w:p>
    <w:p w14:paraId="242CA911" w14:textId="77777777" w:rsidR="00F36315" w:rsidRDefault="00F36315" w:rsidP="00082064">
      <w:pPr>
        <w:ind w:left="720" w:right="270"/>
        <w:rPr>
          <w:rFonts w:ascii="Arial" w:hAnsi="Arial" w:cs="Arial"/>
          <w:sz w:val="22"/>
          <w:szCs w:val="22"/>
        </w:rPr>
      </w:pPr>
    </w:p>
    <w:p w14:paraId="605EB775" w14:textId="77777777" w:rsidR="00F36315" w:rsidRDefault="00F36315" w:rsidP="00082064">
      <w:pPr>
        <w:ind w:left="720" w:right="270"/>
        <w:rPr>
          <w:rFonts w:ascii="Arial" w:hAnsi="Arial" w:cs="Arial"/>
          <w:sz w:val="22"/>
          <w:szCs w:val="22"/>
        </w:rPr>
      </w:pPr>
    </w:p>
    <w:p w14:paraId="2CB0EBE1" w14:textId="77777777" w:rsidR="00F36315" w:rsidRDefault="00F36315" w:rsidP="00082064">
      <w:pPr>
        <w:ind w:left="720" w:right="270"/>
        <w:rPr>
          <w:rFonts w:ascii="Arial" w:hAnsi="Arial" w:cs="Arial"/>
          <w:sz w:val="22"/>
          <w:szCs w:val="22"/>
        </w:rPr>
      </w:pPr>
    </w:p>
    <w:p w14:paraId="1A55F18E" w14:textId="77777777" w:rsidR="00F36315" w:rsidRDefault="00F36315" w:rsidP="00082064">
      <w:pPr>
        <w:ind w:left="720" w:right="270"/>
        <w:rPr>
          <w:rFonts w:ascii="Arial" w:hAnsi="Arial" w:cs="Arial"/>
          <w:sz w:val="22"/>
          <w:szCs w:val="22"/>
        </w:rPr>
      </w:pPr>
    </w:p>
    <w:p w14:paraId="6E208DC1" w14:textId="77777777" w:rsidR="00CD3386" w:rsidRDefault="00CD3386" w:rsidP="00082064">
      <w:pPr>
        <w:ind w:left="360" w:right="270"/>
        <w:rPr>
          <w:rFonts w:ascii="Arial" w:hAnsi="Arial" w:cs="Arial"/>
          <w:bCs/>
          <w:sz w:val="22"/>
        </w:rPr>
      </w:pPr>
      <w:r>
        <w:rPr>
          <w:rFonts w:ascii="Arial" w:hAnsi="Arial" w:cs="Arial"/>
          <w:bCs/>
          <w:sz w:val="22"/>
        </w:rPr>
        <w:br w:type="page"/>
      </w:r>
    </w:p>
    <w:p w14:paraId="71EB15A7" w14:textId="77777777" w:rsidR="00D95406" w:rsidRDefault="00D95406" w:rsidP="00D95406">
      <w:pPr>
        <w:ind w:left="720" w:right="270"/>
        <w:rPr>
          <w:rFonts w:ascii="Arial" w:hAnsi="Arial" w:cs="Arial"/>
          <w:sz w:val="22"/>
          <w:szCs w:val="22"/>
        </w:rPr>
      </w:pPr>
    </w:p>
    <w:p w14:paraId="62AAA146" w14:textId="77777777" w:rsidR="00D95406" w:rsidRPr="00E824F5" w:rsidRDefault="00D95406" w:rsidP="00D95406">
      <w:pPr>
        <w:ind w:left="720" w:right="270"/>
        <w:rPr>
          <w:rFonts w:ascii="Arial" w:hAnsi="Arial" w:cs="Arial"/>
          <w:sz w:val="16"/>
          <w:szCs w:val="22"/>
        </w:rPr>
      </w:pPr>
    </w:p>
    <w:p w14:paraId="46F9F324" w14:textId="77777777" w:rsidR="00D95406" w:rsidRDefault="004A2938" w:rsidP="00D95406">
      <w:pPr>
        <w:ind w:left="720" w:right="270" w:hanging="360"/>
        <w:jc w:val="both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5</w:t>
      </w:r>
      <w:r w:rsidR="00D95406">
        <w:rPr>
          <w:rFonts w:ascii="Arial" w:hAnsi="Arial" w:cs="Arial"/>
          <w:b/>
          <w:sz w:val="22"/>
        </w:rPr>
        <w:t>.</w:t>
      </w:r>
      <w:r w:rsidR="00D95406">
        <w:rPr>
          <w:rFonts w:ascii="Arial" w:hAnsi="Arial" w:cs="Arial"/>
          <w:b/>
          <w:sz w:val="22"/>
        </w:rPr>
        <w:tab/>
      </w:r>
      <w:r w:rsidR="00D95406">
        <w:rPr>
          <w:rFonts w:ascii="Arial" w:hAnsi="Arial" w:cs="Arial"/>
          <w:sz w:val="22"/>
        </w:rPr>
        <w:t>The polar ordered pair</w:t>
      </w:r>
      <w:r w:rsidR="00D95406">
        <w:rPr>
          <w:rFonts w:ascii="Arial" w:hAnsi="Arial" w:cs="Arial"/>
          <w:sz w:val="22"/>
          <w:szCs w:val="22"/>
        </w:rPr>
        <w:t xml:space="preserve"> </w:t>
      </w:r>
      <w:r w:rsidR="00D95406">
        <w:rPr>
          <w:rFonts w:ascii="Arial" w:hAnsi="Arial" w:cs="Arial"/>
          <w:position w:val="-20"/>
          <w:sz w:val="22"/>
          <w:szCs w:val="22"/>
        </w:rPr>
        <w:object w:dxaOrig="660" w:dyaOrig="520" w14:anchorId="646EC97F">
          <v:shape id="_x0000_i1036" type="#_x0000_t75" style="width:33pt;height:26pt" o:ole="">
            <v:imagedata r:id="rId36" o:title=""/>
          </v:shape>
          <o:OLEObject Type="Embed" ProgID="Equation.DSMT4" ShapeID="_x0000_i1036" DrawAspect="Content" ObjectID="_1826721637" r:id="rId37"/>
        </w:object>
      </w:r>
      <w:r w:rsidR="00D95406">
        <w:rPr>
          <w:rFonts w:ascii="Arial" w:hAnsi="Arial" w:cs="Arial"/>
          <w:sz w:val="22"/>
          <w:szCs w:val="22"/>
        </w:rPr>
        <w:t xml:space="preserve"> </w:t>
      </w:r>
      <w:r w:rsidR="00D95406">
        <w:rPr>
          <w:rFonts w:ascii="Arial" w:hAnsi="Arial" w:cs="Arial"/>
          <w:sz w:val="22"/>
        </w:rPr>
        <w:t>can be plotted as a “dot” on the polar coordinate plane.  List four other (different) polar ordered pairs that are plotted on the same “dot.”  Use “</w:t>
      </w:r>
      <w:r w:rsidR="00D95406" w:rsidRPr="00137908">
        <w:rPr>
          <w:rFonts w:ascii="Arial" w:hAnsi="Arial" w:cs="Arial"/>
          <w:position w:val="-10"/>
          <w:sz w:val="22"/>
        </w:rPr>
        <w:object w:dxaOrig="720" w:dyaOrig="320" w14:anchorId="0934FA9C">
          <v:shape id="_x0000_i1037" type="#_x0000_t75" style="width:36.5pt;height:16pt" o:ole="">
            <v:imagedata r:id="rId38" o:title=""/>
          </v:shape>
          <o:OLEObject Type="Embed" ProgID="Equation.DSMT4" ShapeID="_x0000_i1037" DrawAspect="Content" ObjectID="_1826721638" r:id="rId39"/>
        </w:object>
      </w:r>
      <w:r w:rsidR="00D95406">
        <w:rPr>
          <w:rFonts w:ascii="Arial" w:hAnsi="Arial" w:cs="Arial"/>
          <w:sz w:val="22"/>
        </w:rPr>
        <w:t>” for at least one of your ordered pairs.</w:t>
      </w:r>
    </w:p>
    <w:p w14:paraId="7DF17774" w14:textId="77777777" w:rsidR="00D95406" w:rsidRDefault="00D95406" w:rsidP="00D95406">
      <w:pPr>
        <w:ind w:left="720" w:right="270"/>
        <w:rPr>
          <w:rFonts w:ascii="Arial" w:hAnsi="Arial" w:cs="Arial"/>
          <w:sz w:val="22"/>
        </w:rPr>
      </w:pPr>
    </w:p>
    <w:p w14:paraId="33809301" w14:textId="77777777" w:rsidR="00D95406" w:rsidRDefault="00D95406" w:rsidP="00D95406">
      <w:pPr>
        <w:ind w:left="720" w:right="270"/>
        <w:rPr>
          <w:rFonts w:ascii="Arial" w:hAnsi="Arial" w:cs="Arial"/>
          <w:sz w:val="22"/>
        </w:rPr>
      </w:pPr>
    </w:p>
    <w:p w14:paraId="66945C8F" w14:textId="77777777" w:rsidR="00D95406" w:rsidRDefault="00D95406" w:rsidP="00D95406">
      <w:pPr>
        <w:ind w:left="720" w:right="270"/>
        <w:rPr>
          <w:rFonts w:ascii="Arial" w:hAnsi="Arial" w:cs="Arial"/>
          <w:sz w:val="22"/>
        </w:rPr>
      </w:pPr>
    </w:p>
    <w:p w14:paraId="64AFD9ED" w14:textId="77777777" w:rsidR="00D95406" w:rsidRDefault="00D95406" w:rsidP="00D95406">
      <w:pPr>
        <w:ind w:left="720" w:right="270"/>
        <w:rPr>
          <w:rFonts w:ascii="Arial" w:hAnsi="Arial" w:cs="Arial"/>
          <w:sz w:val="22"/>
        </w:rPr>
      </w:pPr>
    </w:p>
    <w:p w14:paraId="49483C3A" w14:textId="77777777" w:rsidR="00D95406" w:rsidRDefault="00D95406" w:rsidP="00D95406">
      <w:pPr>
        <w:ind w:left="720" w:right="270"/>
        <w:rPr>
          <w:rFonts w:ascii="Arial" w:hAnsi="Arial" w:cs="Arial"/>
          <w:sz w:val="22"/>
        </w:rPr>
      </w:pPr>
    </w:p>
    <w:p w14:paraId="733B62D2" w14:textId="77777777" w:rsidR="00D95406" w:rsidRDefault="00D95406" w:rsidP="00D95406">
      <w:pPr>
        <w:ind w:left="720" w:right="270"/>
        <w:rPr>
          <w:rFonts w:ascii="Arial" w:hAnsi="Arial" w:cs="Arial"/>
          <w:sz w:val="22"/>
        </w:rPr>
      </w:pPr>
    </w:p>
    <w:p w14:paraId="484B05C1" w14:textId="77777777" w:rsidR="00D95406" w:rsidRDefault="00D95406" w:rsidP="00D95406">
      <w:pPr>
        <w:ind w:left="720" w:right="270"/>
        <w:rPr>
          <w:rFonts w:ascii="Arial" w:hAnsi="Arial" w:cs="Arial"/>
          <w:sz w:val="22"/>
        </w:rPr>
      </w:pPr>
    </w:p>
    <w:p w14:paraId="01289382" w14:textId="77777777" w:rsidR="00D95406" w:rsidRDefault="00D95406" w:rsidP="00D95406">
      <w:pPr>
        <w:ind w:left="720" w:right="270"/>
        <w:rPr>
          <w:rFonts w:ascii="Arial" w:hAnsi="Arial" w:cs="Arial"/>
          <w:sz w:val="22"/>
        </w:rPr>
      </w:pPr>
    </w:p>
    <w:p w14:paraId="0CAFA644" w14:textId="77777777" w:rsidR="00D95406" w:rsidRDefault="00D95406" w:rsidP="00D95406">
      <w:pPr>
        <w:ind w:left="720" w:right="270"/>
        <w:rPr>
          <w:rFonts w:ascii="Arial" w:hAnsi="Arial" w:cs="Arial"/>
          <w:sz w:val="22"/>
        </w:rPr>
      </w:pPr>
    </w:p>
    <w:p w14:paraId="498A2F7B" w14:textId="77777777" w:rsidR="001D7604" w:rsidRDefault="001D7604" w:rsidP="001D7604">
      <w:pPr>
        <w:ind w:left="720" w:right="270"/>
        <w:rPr>
          <w:rFonts w:ascii="Arial" w:hAnsi="Arial" w:cs="Arial"/>
          <w:sz w:val="22"/>
        </w:rPr>
      </w:pPr>
    </w:p>
    <w:p w14:paraId="554C708A" w14:textId="77777777" w:rsidR="00137908" w:rsidRDefault="00137908" w:rsidP="001D7604">
      <w:pPr>
        <w:ind w:left="720" w:right="270"/>
        <w:rPr>
          <w:rFonts w:ascii="Arial" w:hAnsi="Arial" w:cs="Arial"/>
          <w:sz w:val="22"/>
        </w:rPr>
      </w:pPr>
    </w:p>
    <w:p w14:paraId="70864109" w14:textId="77777777" w:rsidR="005C3E60" w:rsidRDefault="004A2938" w:rsidP="00082064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6</w:t>
      </w:r>
      <w:r w:rsidR="00CD3386">
        <w:rPr>
          <w:rFonts w:ascii="Arial" w:hAnsi="Arial" w:cs="Arial"/>
          <w:b/>
          <w:bCs/>
          <w:sz w:val="22"/>
        </w:rPr>
        <w:t>.</w:t>
      </w:r>
      <w:r w:rsidR="00CD3386">
        <w:rPr>
          <w:rFonts w:ascii="Arial" w:hAnsi="Arial" w:cs="Arial"/>
          <w:sz w:val="22"/>
        </w:rPr>
        <w:tab/>
      </w:r>
      <w:r w:rsidR="005C3E60">
        <w:rPr>
          <w:rFonts w:ascii="Arial" w:hAnsi="Arial" w:cs="Arial"/>
          <w:sz w:val="22"/>
        </w:rPr>
        <w:t>Complete the 1</w:t>
      </w:r>
      <w:r w:rsidR="005C3E60" w:rsidRPr="009E3596">
        <w:rPr>
          <w:rFonts w:ascii="Arial" w:hAnsi="Arial" w:cs="Arial"/>
          <w:sz w:val="22"/>
          <w:vertAlign w:val="superscript"/>
        </w:rPr>
        <w:t>st</w:t>
      </w:r>
      <w:r w:rsidR="005C3E60">
        <w:rPr>
          <w:rFonts w:ascii="Arial" w:hAnsi="Arial" w:cs="Arial"/>
          <w:sz w:val="22"/>
        </w:rPr>
        <w:t xml:space="preserve"> column of the table below with appropriate multiples of </w:t>
      </w:r>
      <w:r w:rsidR="005C3E60" w:rsidRPr="00AF740C">
        <w:rPr>
          <w:rFonts w:ascii="Arial" w:hAnsi="Arial" w:cs="Arial"/>
          <w:position w:val="-16"/>
          <w:sz w:val="22"/>
        </w:rPr>
        <w:object w:dxaOrig="240" w:dyaOrig="440" w14:anchorId="507EF49C">
          <v:shape id="_x0000_i1038" type="#_x0000_t75" style="width:12pt;height:22pt" o:ole="">
            <v:imagedata r:id="rId40" o:title=""/>
          </v:shape>
          <o:OLEObject Type="Embed" ProgID="Equation.DSMT4" ShapeID="_x0000_i1038" DrawAspect="Content" ObjectID="_1826721639" r:id="rId41"/>
        </w:object>
      </w:r>
      <w:r w:rsidR="005C3E60">
        <w:rPr>
          <w:rFonts w:ascii="Arial" w:hAnsi="Arial" w:cs="Arial"/>
          <w:sz w:val="22"/>
        </w:rPr>
        <w:t xml:space="preserve">, </w:t>
      </w:r>
      <w:r w:rsidR="005C3E60" w:rsidRPr="00AF740C">
        <w:rPr>
          <w:rFonts w:ascii="Arial" w:hAnsi="Arial" w:cs="Arial"/>
          <w:position w:val="-14"/>
          <w:sz w:val="22"/>
        </w:rPr>
        <w:object w:dxaOrig="240" w:dyaOrig="420" w14:anchorId="317AD885">
          <v:shape id="_x0000_i1039" type="#_x0000_t75" style="width:12pt;height:20.5pt" o:ole="">
            <v:imagedata r:id="rId42" o:title=""/>
          </v:shape>
          <o:OLEObject Type="Embed" ProgID="Equation.DSMT4" ShapeID="_x0000_i1039" DrawAspect="Content" ObjectID="_1826721640" r:id="rId43"/>
        </w:object>
      </w:r>
      <w:r w:rsidR="005C3E60">
        <w:rPr>
          <w:rFonts w:ascii="Arial" w:hAnsi="Arial" w:cs="Arial"/>
          <w:sz w:val="22"/>
        </w:rPr>
        <w:t xml:space="preserve">, and </w:t>
      </w:r>
      <w:r w:rsidR="005C3E60" w:rsidRPr="00AF740C">
        <w:rPr>
          <w:rFonts w:ascii="Arial" w:hAnsi="Arial" w:cs="Arial"/>
          <w:position w:val="-16"/>
          <w:sz w:val="22"/>
        </w:rPr>
        <w:object w:dxaOrig="240" w:dyaOrig="440" w14:anchorId="50D1239B">
          <v:shape id="_x0000_i1040" type="#_x0000_t75" style="width:12pt;height:22pt" o:ole="">
            <v:imagedata r:id="rId44" o:title=""/>
          </v:shape>
          <o:OLEObject Type="Embed" ProgID="Equation.DSMT4" ShapeID="_x0000_i1040" DrawAspect="Content" ObjectID="_1826721641" r:id="rId45"/>
        </w:object>
      </w:r>
      <w:r w:rsidR="005C3E60">
        <w:rPr>
          <w:rFonts w:ascii="Arial" w:hAnsi="Arial" w:cs="Arial"/>
          <w:sz w:val="22"/>
        </w:rPr>
        <w:t xml:space="preserve">; then determine the corresponding values of </w:t>
      </w:r>
      <w:r w:rsidR="005C3E60" w:rsidRPr="009E3596">
        <w:rPr>
          <w:rFonts w:ascii="Arial" w:hAnsi="Arial" w:cs="Arial"/>
          <w:position w:val="-4"/>
          <w:sz w:val="22"/>
        </w:rPr>
        <w:object w:dxaOrig="180" w:dyaOrig="200" w14:anchorId="024FE17B">
          <v:shape id="_x0000_i1041" type="#_x0000_t75" style="width:9pt;height:10.5pt" o:ole="">
            <v:imagedata r:id="rId46" o:title=""/>
          </v:shape>
          <o:OLEObject Type="Embed" ProgID="Equation.DSMT4" ShapeID="_x0000_i1041" DrawAspect="Content" ObjectID="_1826721642" r:id="rId47"/>
        </w:object>
      </w:r>
      <w:r w:rsidR="005C3E60">
        <w:rPr>
          <w:rFonts w:ascii="Arial" w:hAnsi="Arial" w:cs="Arial"/>
          <w:sz w:val="22"/>
        </w:rPr>
        <w:t xml:space="preserve"> if </w:t>
      </w:r>
      <w:r w:rsidR="005C3E60" w:rsidRPr="00C873E2">
        <w:rPr>
          <w:rFonts w:ascii="Arial" w:hAnsi="Arial" w:cs="Arial"/>
          <w:position w:val="-10"/>
          <w:sz w:val="22"/>
        </w:rPr>
        <w:object w:dxaOrig="1320" w:dyaOrig="320" w14:anchorId="4D89DBF0">
          <v:shape id="_x0000_i1042" type="#_x0000_t75" style="width:66.5pt;height:16pt" o:ole="">
            <v:imagedata r:id="rId48" o:title=""/>
          </v:shape>
          <o:OLEObject Type="Embed" ProgID="Equation.DSMT4" ShapeID="_x0000_i1042" DrawAspect="Content" ObjectID="_1826721643" r:id="rId49"/>
        </w:object>
      </w:r>
      <w:r w:rsidR="005C3E60">
        <w:rPr>
          <w:rFonts w:ascii="Arial" w:hAnsi="Arial" w:cs="Arial"/>
          <w:sz w:val="22"/>
        </w:rPr>
        <w:t xml:space="preserve"> in order to complete the 2</w:t>
      </w:r>
      <w:r w:rsidR="005C3E60" w:rsidRPr="009E3596">
        <w:rPr>
          <w:rFonts w:ascii="Arial" w:hAnsi="Arial" w:cs="Arial"/>
          <w:sz w:val="22"/>
          <w:vertAlign w:val="superscript"/>
        </w:rPr>
        <w:t>nd</w:t>
      </w:r>
      <w:r w:rsidR="005C3E60">
        <w:rPr>
          <w:rFonts w:ascii="Arial" w:hAnsi="Arial" w:cs="Arial"/>
          <w:sz w:val="22"/>
        </w:rPr>
        <w:t xml:space="preserve"> column of the table; then plot the points implied by each of the 16 rows of the table on the polar plane below and connect those points in order to draw a graph of </w:t>
      </w:r>
      <w:r w:rsidR="005C3E60" w:rsidRPr="00C873E2">
        <w:rPr>
          <w:rFonts w:ascii="Arial" w:hAnsi="Arial" w:cs="Arial"/>
          <w:position w:val="-10"/>
          <w:sz w:val="22"/>
        </w:rPr>
        <w:object w:dxaOrig="1320" w:dyaOrig="320" w14:anchorId="3CC75F21">
          <v:shape id="_x0000_i1043" type="#_x0000_t75" style="width:66.5pt;height:16pt" o:ole="">
            <v:imagedata r:id="rId50" o:title=""/>
          </v:shape>
          <o:OLEObject Type="Embed" ProgID="Equation.DSMT4" ShapeID="_x0000_i1043" DrawAspect="Content" ObjectID="_1826721644" r:id="rId51"/>
        </w:object>
      </w:r>
      <w:r w:rsidR="005C3E60">
        <w:rPr>
          <w:rFonts w:ascii="Arial" w:hAnsi="Arial" w:cs="Arial"/>
          <w:sz w:val="22"/>
        </w:rPr>
        <w:t>.</w:t>
      </w:r>
    </w:p>
    <w:p w14:paraId="6979ED7A" w14:textId="77777777" w:rsidR="00137908" w:rsidRPr="00D95406" w:rsidRDefault="00137908" w:rsidP="00137908">
      <w:pPr>
        <w:ind w:left="720" w:right="270"/>
        <w:jc w:val="both"/>
        <w:rPr>
          <w:rFonts w:ascii="Arial" w:hAnsi="Arial" w:cs="Arial"/>
          <w:sz w:val="16"/>
        </w:rPr>
      </w:pPr>
    </w:p>
    <w:p w14:paraId="0598613A" w14:textId="77777777" w:rsidR="00CD3386" w:rsidRDefault="00CD3386" w:rsidP="00082064">
      <w:pPr>
        <w:ind w:left="720" w:right="27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0"/>
        </w:rPr>
        <w:t>(</w:t>
      </w:r>
      <w:r w:rsidRPr="00177115">
        <w:rPr>
          <w:rFonts w:ascii="Arial" w:hAnsi="Arial" w:cs="Arial"/>
          <w:smallCaps/>
          <w:sz w:val="22"/>
        </w:rPr>
        <w:t>hint:</w:t>
      </w:r>
      <w:r>
        <w:rPr>
          <w:rFonts w:ascii="Arial" w:hAnsi="Arial" w:cs="Arial"/>
          <w:sz w:val="22"/>
        </w:rPr>
        <w:t xml:space="preserve"> </w:t>
      </w:r>
      <w:r w:rsidR="007C3406">
        <w:rPr>
          <w:rFonts w:ascii="Arial" w:hAnsi="Arial" w:cs="Arial"/>
          <w:sz w:val="22"/>
        </w:rPr>
        <w:t>G</w:t>
      </w:r>
      <w:r>
        <w:rPr>
          <w:rFonts w:ascii="Arial" w:hAnsi="Arial" w:cs="Arial"/>
          <w:sz w:val="22"/>
        </w:rPr>
        <w:t xml:space="preserve">raph the function </w:t>
      </w:r>
      <w:r w:rsidR="007C3406">
        <w:rPr>
          <w:rFonts w:ascii="Arial" w:hAnsi="Arial" w:cs="Arial"/>
          <w:sz w:val="22"/>
        </w:rPr>
        <w:t>in Desmos</w:t>
      </w:r>
      <w:r>
        <w:rPr>
          <w:rFonts w:ascii="Arial" w:hAnsi="Arial" w:cs="Arial"/>
          <w:sz w:val="22"/>
        </w:rPr>
        <w:t xml:space="preserve"> so that you can predict </w:t>
      </w:r>
      <w:r w:rsidR="007C3406">
        <w:rPr>
          <w:rFonts w:ascii="Arial" w:hAnsi="Arial" w:cs="Arial"/>
          <w:sz w:val="22"/>
        </w:rPr>
        <w:t xml:space="preserve">its </w:t>
      </w:r>
      <w:r>
        <w:rPr>
          <w:rFonts w:ascii="Arial" w:hAnsi="Arial" w:cs="Arial"/>
          <w:sz w:val="22"/>
        </w:rPr>
        <w:t xml:space="preserve">shape </w:t>
      </w:r>
      <w:r w:rsidR="007C3406">
        <w:rPr>
          <w:rFonts w:ascii="Arial" w:hAnsi="Arial" w:cs="Arial"/>
          <w:sz w:val="22"/>
        </w:rPr>
        <w:t>before you draw it</w:t>
      </w:r>
      <w:r>
        <w:rPr>
          <w:rFonts w:ascii="Arial" w:hAnsi="Arial" w:cs="Arial"/>
          <w:sz w:val="22"/>
        </w:rPr>
        <w:t>.)</w:t>
      </w:r>
    </w:p>
    <w:p w14:paraId="41D6A3DE" w14:textId="77777777" w:rsidR="00137908" w:rsidRPr="007C3406" w:rsidRDefault="00137908" w:rsidP="00082064">
      <w:pPr>
        <w:ind w:left="720" w:right="270"/>
        <w:rPr>
          <w:rFonts w:ascii="Arial" w:hAnsi="Arial" w:cs="Arial"/>
          <w:sz w:val="22"/>
          <w:szCs w:val="16"/>
        </w:rPr>
      </w:pPr>
    </w:p>
    <w:tbl>
      <w:tblPr>
        <w:tblW w:w="8568" w:type="dxa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2"/>
        <w:gridCol w:w="868"/>
        <w:gridCol w:w="450"/>
        <w:gridCol w:w="6318"/>
      </w:tblGrid>
      <w:tr w:rsidR="00CD3386" w:rsidRPr="00881C8B" w14:paraId="6249D3B4" w14:textId="77777777" w:rsidTr="00172C88">
        <w:trPr>
          <w:trHeight w:val="194"/>
          <w:jc w:val="right"/>
        </w:trPr>
        <w:tc>
          <w:tcPr>
            <w:tcW w:w="932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62596585" w14:textId="77777777" w:rsidR="00CD3386" w:rsidRPr="00CD3386" w:rsidRDefault="00CD3386" w:rsidP="00172C88">
            <w:pPr>
              <w:jc w:val="center"/>
              <w:rPr>
                <w:b/>
                <w:sz w:val="26"/>
                <w:szCs w:val="26"/>
              </w:rPr>
            </w:pPr>
            <w:r w:rsidRPr="00CD3386">
              <w:rPr>
                <w:b/>
                <w:i/>
                <w:iCs/>
                <w:sz w:val="26"/>
                <w:szCs w:val="26"/>
              </w:rPr>
              <w:t>θ</w:t>
            </w:r>
          </w:p>
        </w:tc>
        <w:tc>
          <w:tcPr>
            <w:tcW w:w="868" w:type="dxa"/>
            <w:vAlign w:val="center"/>
          </w:tcPr>
          <w:p w14:paraId="1A989269" w14:textId="77777777" w:rsidR="00CD3386" w:rsidRPr="00B05DC5" w:rsidRDefault="00CD3386" w:rsidP="00172C88">
            <w:pPr>
              <w:jc w:val="center"/>
              <w:rPr>
                <w:b/>
                <w:i/>
                <w:iCs/>
              </w:rPr>
            </w:pPr>
            <w:r w:rsidRPr="00B05DC5">
              <w:rPr>
                <w:b/>
                <w:i/>
                <w:iCs/>
              </w:rPr>
              <w:t>r</w:t>
            </w:r>
          </w:p>
        </w:tc>
        <w:tc>
          <w:tcPr>
            <w:tcW w:w="450" w:type="dxa"/>
            <w:vMerge w:val="restart"/>
            <w:tcBorders>
              <w:top w:val="nil"/>
              <w:right w:val="nil"/>
            </w:tcBorders>
            <w:vAlign w:val="center"/>
          </w:tcPr>
          <w:p w14:paraId="6A35799E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20879A70" w14:textId="77777777" w:rsidR="00CD3386" w:rsidRPr="00C67BCC" w:rsidRDefault="00CD3386" w:rsidP="00172C88">
            <w:pPr>
              <w:ind w:right="360"/>
              <w:jc w:val="right"/>
              <w:rPr>
                <w:rFonts w:ascii="Arial" w:hAnsi="Arial" w:cs="Arial"/>
                <w:noProof/>
                <w:sz w:val="22"/>
              </w:rPr>
            </w:pPr>
            <w:r>
              <w:rPr>
                <w:noProof/>
              </w:rPr>
              <w:drawing>
                <wp:inline distT="0" distB="0" distL="0" distR="0" wp14:anchorId="479956C5" wp14:editId="29708750">
                  <wp:extent cx="3514725" cy="3486150"/>
                  <wp:effectExtent l="19050" t="19050" r="28575" b="19050"/>
                  <wp:docPr id="1" name="Picture 1" descr="a polar coordinate plane for drawing the graph of r equals 6 times cosine of 2 thet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a polar coordinate plane for drawing the graph of r equals 6 times cosine of 2 thet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14725" cy="3486150"/>
                          </a:xfrm>
                          <a:prstGeom prst="rect">
                            <a:avLst/>
                          </a:prstGeom>
                          <a:noFill/>
                          <a:ln w="6350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14:paraId="0D3C6DB8" w14:textId="77777777" w:rsidR="00CD3386" w:rsidRPr="00881C8B" w:rsidRDefault="00CD3386" w:rsidP="005C3E60">
            <w:pPr>
              <w:ind w:left="432" w:right="360"/>
              <w:jc w:val="center"/>
              <w:rPr>
                <w:rFonts w:ascii="Arial" w:hAnsi="Arial" w:cs="Arial"/>
                <w:sz w:val="22"/>
              </w:rPr>
            </w:pPr>
            <w:r w:rsidRPr="00881C8B">
              <w:rPr>
                <w:rFonts w:ascii="Arial" w:hAnsi="Arial" w:cs="Arial"/>
                <w:sz w:val="22"/>
              </w:rPr>
              <w:t xml:space="preserve">Draw a graph of </w:t>
            </w:r>
            <w:r w:rsidRPr="00881C8B">
              <w:rPr>
                <w:rFonts w:ascii="Arial" w:hAnsi="Arial" w:cs="Arial"/>
                <w:position w:val="-10"/>
                <w:sz w:val="22"/>
              </w:rPr>
              <w:object w:dxaOrig="1359" w:dyaOrig="320" w14:anchorId="59B9CDBC">
                <v:shape id="_x0000_i1044" type="#_x0000_t75" style="width:67.5pt;height:16pt" o:ole="">
                  <v:imagedata r:id="rId53" o:title=""/>
                </v:shape>
                <o:OLEObject Type="Embed" ProgID="Equation.DSMT4" ShapeID="_x0000_i1044" DrawAspect="Content" ObjectID="_1826721645" r:id="rId54"/>
              </w:object>
            </w:r>
            <w:r w:rsidRPr="00881C8B">
              <w:rPr>
                <w:rFonts w:ascii="Arial" w:hAnsi="Arial" w:cs="Arial"/>
                <w:sz w:val="22"/>
              </w:rPr>
              <w:t>.</w:t>
            </w:r>
          </w:p>
        </w:tc>
      </w:tr>
      <w:tr w:rsidR="00CD3386" w:rsidRPr="00881C8B" w14:paraId="6194494A" w14:textId="77777777" w:rsidTr="00172C88">
        <w:trPr>
          <w:trHeight w:val="365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4B9282" w14:textId="77777777" w:rsidR="00CD3386" w:rsidRPr="00866C68" w:rsidRDefault="00CD3386" w:rsidP="00172C88">
            <w:pPr>
              <w:jc w:val="center"/>
            </w:pPr>
            <w:r w:rsidRPr="00881C8B">
              <w:rPr>
                <w:position w:val="-6"/>
              </w:rPr>
              <w:object w:dxaOrig="200" w:dyaOrig="279" w14:anchorId="48169B3C">
                <v:shape id="_x0000_i1045" type="#_x0000_t75" style="width:10.5pt;height:14pt" o:ole="">
                  <v:imagedata r:id="rId55" o:title=""/>
                </v:shape>
                <o:OLEObject Type="Embed" ProgID="Equation.DSMT4" ShapeID="_x0000_i1045" DrawAspect="Content" ObjectID="_1826721646" r:id="rId56"/>
              </w:object>
            </w:r>
          </w:p>
        </w:tc>
        <w:tc>
          <w:tcPr>
            <w:tcW w:w="868" w:type="dxa"/>
            <w:tcBorders>
              <w:left w:val="single" w:sz="4" w:space="0" w:color="auto"/>
            </w:tcBorders>
            <w:vAlign w:val="center"/>
          </w:tcPr>
          <w:p w14:paraId="7F405133" w14:textId="77777777" w:rsidR="00CD3386" w:rsidRPr="00866C68" w:rsidRDefault="00CD3386" w:rsidP="00172C88">
            <w:pPr>
              <w:jc w:val="center"/>
            </w:pPr>
          </w:p>
        </w:tc>
        <w:tc>
          <w:tcPr>
            <w:tcW w:w="450" w:type="dxa"/>
            <w:vMerge/>
            <w:tcBorders>
              <w:right w:val="nil"/>
            </w:tcBorders>
            <w:vAlign w:val="center"/>
          </w:tcPr>
          <w:p w14:paraId="617818C5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vAlign w:val="center"/>
          </w:tcPr>
          <w:p w14:paraId="575B3886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</w:tr>
      <w:tr w:rsidR="00CD3386" w:rsidRPr="00881C8B" w14:paraId="419895AC" w14:textId="77777777" w:rsidTr="00172C88">
        <w:trPr>
          <w:trHeight w:val="338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CC8935" w14:textId="77777777" w:rsidR="00CD3386" w:rsidRPr="00866C68" w:rsidRDefault="00CD3386" w:rsidP="00172C88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 wp14:anchorId="264E22E4" wp14:editId="1E9D535B">
                      <wp:simplePos x="0" y="0"/>
                      <wp:positionH relativeFrom="column">
                        <wp:posOffset>-803275</wp:posOffset>
                      </wp:positionH>
                      <wp:positionV relativeFrom="paragraph">
                        <wp:posOffset>15875</wp:posOffset>
                      </wp:positionV>
                      <wp:extent cx="699135" cy="664845"/>
                      <wp:effectExtent l="0" t="6350" r="8890" b="5080"/>
                      <wp:wrapNone/>
                      <wp:docPr id="11" name="Group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99135" cy="664845"/>
                                <a:chOff x="1543" y="8516"/>
                                <a:chExt cx="1101" cy="1047"/>
                              </a:xfrm>
                            </wpg:grpSpPr>
                            <wps:wsp>
                              <wps:cNvPr id="12" name="AutoShape 7"/>
                              <wps:cNvSpPr>
                                <a:spLocks/>
                              </wps:cNvSpPr>
                              <wps:spPr bwMode="auto">
                                <a:xfrm>
                                  <a:off x="2419" y="8516"/>
                                  <a:ext cx="225" cy="1047"/>
                                </a:xfrm>
                                <a:prstGeom prst="leftBrace">
                                  <a:avLst>
                                    <a:gd name="adj1" fmla="val 38778"/>
                                    <a:gd name="adj2" fmla="val 50000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" name="Text Box 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43" y="8686"/>
                                  <a:ext cx="930" cy="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4CF1C82" w14:textId="77777777" w:rsidR="00CD3386" w:rsidRDefault="00CD3386" w:rsidP="00CD3386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AF740C">
                                      <w:rPr>
                                        <w:sz w:val="20"/>
                                        <w:szCs w:val="20"/>
                                      </w:rPr>
                                      <w:t>Quad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.</w:t>
                                    </w:r>
                                    <w:r w:rsidRPr="00AF740C">
                                      <w:rPr>
                                        <w:sz w:val="20"/>
                                        <w:szCs w:val="20"/>
                                      </w:rPr>
                                      <w:t xml:space="preserve"> 1</w:t>
                                    </w:r>
                                  </w:p>
                                  <w:p w14:paraId="28859C44" w14:textId="77777777" w:rsidR="00CD3386" w:rsidRPr="00AF740C" w:rsidRDefault="00CD3386" w:rsidP="00CD3386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angle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64E22E4" id="Group 11" o:spid="_x0000_s1026" style="position:absolute;left:0;text-align:left;margin-left:-63.25pt;margin-top:1.25pt;width:55.05pt;height:52.35pt;z-index:251660288" coordorigin="1543,8516" coordsize="1101,10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">
                      <v:shapetype id="_x0000_t87" coordsize="21600,21600" o:spt="87" adj="1800,10800" path="m21600,qx10800@0l10800@2qy0@11,10800@3l10800@1qy21600,21600e" filled="f">
                        <v:formulas>
                          <v:f eqn="val #0"/>
                          <v:f eqn="sum 21600 0 #0"/>
                          <v:f eqn="sum #1 0 #0"/>
                          <v:f eqn="sum #1 #0 0"/>
                          <v:f eqn="prod #0 9598 32768"/>
                          <v:f eqn="sum 21600 0 @4"/>
                          <v:f eqn="sum 21600 0 #1"/>
                          <v:f eqn="min #1 @6"/>
                          <v:f eqn="prod @7 1 2"/>
                          <v:f eqn="prod #0 2 1"/>
                          <v:f eqn="sum 21600 0 @9"/>
                          <v:f eqn="val #1"/>
                        </v:formulas>
                        <v:path arrowok="t" o:connecttype="custom" o:connectlocs="21600,0;0,10800;21600,21600" textboxrect="13963,@4,21600,@5"/>
                        <v:handles>
                          <v:h position="center,#0" yrange="0,@8"/>
                          <v:h position="topLeft,#1" yrange="@9,@10"/>
                        </v:handles>
                      </v:shapetype>
                      <v:shape id="AutoShape 7" o:spid="_x0000_s1027" type="#_x0000_t87" style="position:absolute;left:2419;top:8516;width:225;height:10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8" o:spid="_x0000_s1028" type="#_x0000_t202" style="position:absolute;left:1543;top:8686;width:930;height:6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      <v:textbox>
                          <w:txbxContent>
                            <w:p w14:paraId="54CF1C82" w14:textId="77777777" w:rsidR="00CD3386" w:rsidRDefault="00CD3386" w:rsidP="00CD338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F740C">
                                <w:rPr>
                                  <w:sz w:val="20"/>
                                  <w:szCs w:val="20"/>
                                </w:rPr>
                                <w:t>Quad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.</w:t>
                              </w:r>
                              <w:r w:rsidRPr="00AF740C">
                                <w:rPr>
                                  <w:sz w:val="20"/>
                                  <w:szCs w:val="20"/>
                                </w:rPr>
                                <w:t xml:space="preserve"> 1</w:t>
                              </w:r>
                            </w:p>
                            <w:p w14:paraId="28859C44" w14:textId="77777777" w:rsidR="00CD3386" w:rsidRPr="00AF740C" w:rsidRDefault="00CD3386" w:rsidP="00CD338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angles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868" w:type="dxa"/>
            <w:tcBorders>
              <w:left w:val="single" w:sz="4" w:space="0" w:color="auto"/>
            </w:tcBorders>
            <w:vAlign w:val="center"/>
          </w:tcPr>
          <w:p w14:paraId="11B86A42" w14:textId="77777777" w:rsidR="00CD3386" w:rsidRPr="00866C68" w:rsidRDefault="00CD3386" w:rsidP="00172C88">
            <w:pPr>
              <w:jc w:val="center"/>
            </w:pPr>
          </w:p>
        </w:tc>
        <w:tc>
          <w:tcPr>
            <w:tcW w:w="450" w:type="dxa"/>
            <w:vMerge/>
            <w:tcBorders>
              <w:right w:val="nil"/>
            </w:tcBorders>
            <w:vAlign w:val="center"/>
          </w:tcPr>
          <w:p w14:paraId="6AD11BB3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vAlign w:val="center"/>
          </w:tcPr>
          <w:p w14:paraId="732084EE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</w:tr>
      <w:tr w:rsidR="00CD3386" w:rsidRPr="00881C8B" w14:paraId="44692AFC" w14:textId="77777777" w:rsidTr="00172C88">
        <w:trPr>
          <w:trHeight w:val="356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B2C107" w14:textId="77777777" w:rsidR="00CD3386" w:rsidRPr="00866C68" w:rsidRDefault="00CD3386" w:rsidP="00172C88">
            <w:pPr>
              <w:jc w:val="center"/>
            </w:pPr>
          </w:p>
        </w:tc>
        <w:tc>
          <w:tcPr>
            <w:tcW w:w="868" w:type="dxa"/>
            <w:tcBorders>
              <w:left w:val="single" w:sz="4" w:space="0" w:color="auto"/>
            </w:tcBorders>
            <w:vAlign w:val="center"/>
          </w:tcPr>
          <w:p w14:paraId="05A3DF58" w14:textId="77777777" w:rsidR="00CD3386" w:rsidRPr="00866C68" w:rsidRDefault="00CD3386" w:rsidP="00172C88">
            <w:pPr>
              <w:jc w:val="center"/>
            </w:pPr>
          </w:p>
        </w:tc>
        <w:tc>
          <w:tcPr>
            <w:tcW w:w="450" w:type="dxa"/>
            <w:vMerge/>
            <w:tcBorders>
              <w:right w:val="nil"/>
            </w:tcBorders>
            <w:vAlign w:val="center"/>
          </w:tcPr>
          <w:p w14:paraId="7ABBF67A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vAlign w:val="center"/>
          </w:tcPr>
          <w:p w14:paraId="17EB996A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</w:tr>
      <w:tr w:rsidR="00CD3386" w:rsidRPr="00881C8B" w14:paraId="2191D04E" w14:textId="77777777" w:rsidTr="00172C88">
        <w:trPr>
          <w:trHeight w:val="356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A2D739" w14:textId="77777777" w:rsidR="00CD3386" w:rsidRPr="00866C68" w:rsidRDefault="00CD3386" w:rsidP="00172C88">
            <w:pPr>
              <w:jc w:val="center"/>
            </w:pPr>
          </w:p>
        </w:tc>
        <w:tc>
          <w:tcPr>
            <w:tcW w:w="868" w:type="dxa"/>
            <w:tcBorders>
              <w:left w:val="single" w:sz="4" w:space="0" w:color="auto"/>
            </w:tcBorders>
            <w:vAlign w:val="center"/>
          </w:tcPr>
          <w:p w14:paraId="2F2758BC" w14:textId="77777777" w:rsidR="00CD3386" w:rsidRPr="00866C68" w:rsidRDefault="00CD3386" w:rsidP="00172C88">
            <w:pPr>
              <w:jc w:val="center"/>
            </w:pPr>
          </w:p>
        </w:tc>
        <w:tc>
          <w:tcPr>
            <w:tcW w:w="450" w:type="dxa"/>
            <w:vMerge/>
            <w:tcBorders>
              <w:right w:val="nil"/>
            </w:tcBorders>
            <w:vAlign w:val="center"/>
          </w:tcPr>
          <w:p w14:paraId="1383F286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vAlign w:val="center"/>
          </w:tcPr>
          <w:p w14:paraId="47FBCA6F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</w:tr>
      <w:tr w:rsidR="00CD3386" w:rsidRPr="00881C8B" w14:paraId="69332032" w14:textId="77777777" w:rsidTr="00172C88">
        <w:trPr>
          <w:trHeight w:val="432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F0FADA" w14:textId="77777777" w:rsidR="00CD3386" w:rsidRPr="00866C68" w:rsidRDefault="00CD3386" w:rsidP="00172C88">
            <w:pPr>
              <w:jc w:val="center"/>
            </w:pPr>
            <w:r w:rsidRPr="00881C8B">
              <w:rPr>
                <w:position w:val="-14"/>
              </w:rPr>
              <w:object w:dxaOrig="340" w:dyaOrig="400" w14:anchorId="14938B53">
                <v:shape id="_x0000_i1046" type="#_x0000_t75" style="width:17.5pt;height:20pt" o:ole="">
                  <v:imagedata r:id="rId57" o:title=""/>
                </v:shape>
                <o:OLEObject Type="Embed" ProgID="Equation.DSMT4" ShapeID="_x0000_i1046" DrawAspect="Content" ObjectID="_1826721647" r:id="rId58"/>
              </w:object>
            </w:r>
          </w:p>
        </w:tc>
        <w:tc>
          <w:tcPr>
            <w:tcW w:w="868" w:type="dxa"/>
            <w:tcBorders>
              <w:left w:val="single" w:sz="4" w:space="0" w:color="auto"/>
            </w:tcBorders>
            <w:vAlign w:val="center"/>
          </w:tcPr>
          <w:p w14:paraId="44D47814" w14:textId="77777777" w:rsidR="00CD3386" w:rsidRPr="00866C68" w:rsidRDefault="00CD3386" w:rsidP="00172C88">
            <w:pPr>
              <w:jc w:val="center"/>
            </w:pPr>
          </w:p>
        </w:tc>
        <w:tc>
          <w:tcPr>
            <w:tcW w:w="450" w:type="dxa"/>
            <w:vMerge/>
            <w:tcBorders>
              <w:right w:val="nil"/>
            </w:tcBorders>
            <w:vAlign w:val="center"/>
          </w:tcPr>
          <w:p w14:paraId="260F6CE9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vAlign w:val="center"/>
          </w:tcPr>
          <w:p w14:paraId="38D1F1B9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</w:tr>
      <w:tr w:rsidR="00CD3386" w:rsidRPr="00881C8B" w14:paraId="322DF5EE" w14:textId="77777777" w:rsidTr="00172C88">
        <w:trPr>
          <w:trHeight w:val="356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66FDC5" w14:textId="77777777" w:rsidR="00CD3386" w:rsidRPr="00866C68" w:rsidRDefault="00CD3386" w:rsidP="00172C88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7B54AAA4" wp14:editId="7A235E52">
                      <wp:simplePos x="0" y="0"/>
                      <wp:positionH relativeFrom="column">
                        <wp:posOffset>-814705</wp:posOffset>
                      </wp:positionH>
                      <wp:positionV relativeFrom="paragraph">
                        <wp:posOffset>-1905</wp:posOffset>
                      </wp:positionV>
                      <wp:extent cx="701040" cy="687705"/>
                      <wp:effectExtent l="4445" t="7620" r="8890" b="9525"/>
                      <wp:wrapNone/>
                      <wp:docPr id="8" name="Group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701040" cy="687705"/>
                                <a:chOff x="1525" y="10010"/>
                                <a:chExt cx="1104" cy="1083"/>
                              </a:xfrm>
                            </wpg:grpSpPr>
                            <wps:wsp>
                              <wps:cNvPr id="9" name="AutoShape 4"/>
                              <wps:cNvSpPr>
                                <a:spLocks/>
                              </wps:cNvSpPr>
                              <wps:spPr bwMode="auto">
                                <a:xfrm>
                                  <a:off x="2404" y="10010"/>
                                  <a:ext cx="225" cy="1083"/>
                                </a:xfrm>
                                <a:prstGeom prst="leftBrace">
                                  <a:avLst>
                                    <a:gd name="adj1" fmla="val 40111"/>
                                    <a:gd name="adj2" fmla="val 50000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Text Box 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25" y="10234"/>
                                  <a:ext cx="930" cy="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5779688" w14:textId="77777777" w:rsidR="00CD3386" w:rsidRDefault="00CD3386" w:rsidP="00CD3386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AF740C">
                                      <w:rPr>
                                        <w:sz w:val="20"/>
                                        <w:szCs w:val="20"/>
                                      </w:rPr>
                                      <w:t>Quad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. 2</w:t>
                                    </w:r>
                                  </w:p>
                                  <w:p w14:paraId="47D6C289" w14:textId="77777777" w:rsidR="00CD3386" w:rsidRPr="00AF740C" w:rsidRDefault="00CD3386" w:rsidP="00CD3386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angle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B54AAA4" id="Group 8" o:spid="_x0000_s1029" style="position:absolute;left:0;text-align:left;margin-left:-64.15pt;margin-top:-.15pt;width:55.2pt;height:54.15pt;z-index:251659264" coordorigin="1525,10010" coordsize="1104,10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">
                      <v:shape id="AutoShape 4" o:spid="_x0000_s1030" type="#_x0000_t87" style="position:absolute;left:2404;top:10010;width:225;height:10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"/>
                      <v:shape id="Text Box 5" o:spid="_x0000_s1031" type="#_x0000_t202" style="position:absolute;left:1525;top:10234;width:930;height:6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      <v:textbox>
                          <w:txbxContent>
                            <w:p w14:paraId="35779688" w14:textId="77777777" w:rsidR="00CD3386" w:rsidRDefault="00CD3386" w:rsidP="00CD338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F740C">
                                <w:rPr>
                                  <w:sz w:val="20"/>
                                  <w:szCs w:val="20"/>
                                </w:rPr>
                                <w:t>Quad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. 2</w:t>
                              </w:r>
                            </w:p>
                            <w:p w14:paraId="47D6C289" w14:textId="77777777" w:rsidR="00CD3386" w:rsidRPr="00AF740C" w:rsidRDefault="00CD3386" w:rsidP="00CD338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angles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868" w:type="dxa"/>
            <w:tcBorders>
              <w:left w:val="single" w:sz="4" w:space="0" w:color="auto"/>
            </w:tcBorders>
            <w:vAlign w:val="center"/>
          </w:tcPr>
          <w:p w14:paraId="2F226614" w14:textId="77777777" w:rsidR="00CD3386" w:rsidRPr="00866C68" w:rsidRDefault="00CD3386" w:rsidP="00172C88">
            <w:pPr>
              <w:jc w:val="center"/>
            </w:pPr>
          </w:p>
        </w:tc>
        <w:tc>
          <w:tcPr>
            <w:tcW w:w="450" w:type="dxa"/>
            <w:vMerge/>
            <w:tcBorders>
              <w:right w:val="nil"/>
            </w:tcBorders>
            <w:vAlign w:val="center"/>
          </w:tcPr>
          <w:p w14:paraId="55B2DC3D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vAlign w:val="center"/>
          </w:tcPr>
          <w:p w14:paraId="49B7FB3B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</w:tr>
      <w:tr w:rsidR="00CD3386" w:rsidRPr="00881C8B" w14:paraId="738D85C5" w14:textId="77777777" w:rsidTr="00172C88">
        <w:trPr>
          <w:trHeight w:val="347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4069BA" w14:textId="77777777" w:rsidR="00CD3386" w:rsidRPr="00866C68" w:rsidRDefault="00CD3386" w:rsidP="00172C88">
            <w:pPr>
              <w:jc w:val="center"/>
            </w:pPr>
          </w:p>
        </w:tc>
        <w:tc>
          <w:tcPr>
            <w:tcW w:w="868" w:type="dxa"/>
            <w:tcBorders>
              <w:left w:val="single" w:sz="4" w:space="0" w:color="auto"/>
            </w:tcBorders>
            <w:vAlign w:val="center"/>
          </w:tcPr>
          <w:p w14:paraId="4A24DC3C" w14:textId="77777777" w:rsidR="00CD3386" w:rsidRPr="00866C68" w:rsidRDefault="00CD3386" w:rsidP="00172C88">
            <w:pPr>
              <w:jc w:val="center"/>
            </w:pPr>
          </w:p>
        </w:tc>
        <w:tc>
          <w:tcPr>
            <w:tcW w:w="450" w:type="dxa"/>
            <w:vMerge/>
            <w:tcBorders>
              <w:right w:val="nil"/>
            </w:tcBorders>
            <w:vAlign w:val="center"/>
          </w:tcPr>
          <w:p w14:paraId="0321D792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vAlign w:val="center"/>
          </w:tcPr>
          <w:p w14:paraId="4457B37C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</w:tr>
      <w:tr w:rsidR="00CD3386" w:rsidRPr="00881C8B" w14:paraId="680CCACE" w14:textId="77777777" w:rsidTr="00172C88">
        <w:trPr>
          <w:trHeight w:val="347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51D2BA" w14:textId="77777777" w:rsidR="00CD3386" w:rsidRPr="00866C68" w:rsidRDefault="00CD3386" w:rsidP="00172C88">
            <w:pPr>
              <w:jc w:val="center"/>
            </w:pPr>
          </w:p>
        </w:tc>
        <w:tc>
          <w:tcPr>
            <w:tcW w:w="868" w:type="dxa"/>
            <w:tcBorders>
              <w:left w:val="single" w:sz="4" w:space="0" w:color="auto"/>
            </w:tcBorders>
            <w:vAlign w:val="center"/>
          </w:tcPr>
          <w:p w14:paraId="390DDC4C" w14:textId="77777777" w:rsidR="00CD3386" w:rsidRPr="00866C68" w:rsidRDefault="00CD3386" w:rsidP="00172C88">
            <w:pPr>
              <w:jc w:val="center"/>
            </w:pPr>
          </w:p>
        </w:tc>
        <w:tc>
          <w:tcPr>
            <w:tcW w:w="450" w:type="dxa"/>
            <w:vMerge/>
            <w:tcBorders>
              <w:right w:val="nil"/>
            </w:tcBorders>
            <w:vAlign w:val="center"/>
          </w:tcPr>
          <w:p w14:paraId="63C92853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vAlign w:val="center"/>
          </w:tcPr>
          <w:p w14:paraId="371CD464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</w:tr>
      <w:tr w:rsidR="00CD3386" w:rsidRPr="00881C8B" w14:paraId="5BCFEEFE" w14:textId="77777777" w:rsidTr="00172C88">
        <w:trPr>
          <w:trHeight w:val="356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CD2FCE" w14:textId="77777777" w:rsidR="00CD3386" w:rsidRPr="00866C68" w:rsidRDefault="00CD3386" w:rsidP="00172C88">
            <w:pPr>
              <w:jc w:val="center"/>
            </w:pPr>
            <w:r w:rsidRPr="00881C8B">
              <w:rPr>
                <w:position w:val="-6"/>
              </w:rPr>
              <w:object w:dxaOrig="220" w:dyaOrig="220" w14:anchorId="39E65CA9">
                <v:shape id="_x0000_i1047" type="#_x0000_t75" style="width:11pt;height:11pt" o:ole="">
                  <v:imagedata r:id="rId59" o:title=""/>
                </v:shape>
                <o:OLEObject Type="Embed" ProgID="Equation.DSMT4" ShapeID="_x0000_i1047" DrawAspect="Content" ObjectID="_1826721648" r:id="rId60"/>
              </w:object>
            </w:r>
          </w:p>
        </w:tc>
        <w:tc>
          <w:tcPr>
            <w:tcW w:w="868" w:type="dxa"/>
            <w:tcBorders>
              <w:left w:val="single" w:sz="4" w:space="0" w:color="auto"/>
            </w:tcBorders>
            <w:vAlign w:val="center"/>
          </w:tcPr>
          <w:p w14:paraId="53AFCC0C" w14:textId="77777777" w:rsidR="00CD3386" w:rsidRPr="00866C68" w:rsidRDefault="00CD3386" w:rsidP="00172C88">
            <w:pPr>
              <w:jc w:val="center"/>
            </w:pPr>
          </w:p>
        </w:tc>
        <w:tc>
          <w:tcPr>
            <w:tcW w:w="450" w:type="dxa"/>
            <w:vMerge/>
            <w:tcBorders>
              <w:right w:val="nil"/>
            </w:tcBorders>
            <w:vAlign w:val="center"/>
          </w:tcPr>
          <w:p w14:paraId="1A33DCE0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vAlign w:val="center"/>
          </w:tcPr>
          <w:p w14:paraId="52AD4229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</w:tr>
      <w:tr w:rsidR="00CD3386" w:rsidRPr="00881C8B" w14:paraId="1F695137" w14:textId="77777777" w:rsidTr="00172C88">
        <w:trPr>
          <w:trHeight w:val="347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1066C8" w14:textId="77777777" w:rsidR="00CD3386" w:rsidRPr="00866C68" w:rsidRDefault="00CD3386" w:rsidP="00172C88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 wp14:anchorId="557D9663" wp14:editId="4DFF2962">
                      <wp:simplePos x="0" y="0"/>
                      <wp:positionH relativeFrom="column">
                        <wp:posOffset>-798830</wp:posOffset>
                      </wp:positionH>
                      <wp:positionV relativeFrom="paragraph">
                        <wp:posOffset>4445</wp:posOffset>
                      </wp:positionV>
                      <wp:extent cx="689610" cy="669925"/>
                      <wp:effectExtent l="1270" t="13970" r="13970" b="11430"/>
                      <wp:wrapNone/>
                      <wp:docPr id="5" name="Group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89610" cy="669925"/>
                                <a:chOff x="1550" y="11466"/>
                                <a:chExt cx="1086" cy="1055"/>
                              </a:xfrm>
                            </wpg:grpSpPr>
                            <wps:wsp>
                              <wps:cNvPr id="6" name="AutoShape 10"/>
                              <wps:cNvSpPr>
                                <a:spLocks/>
                              </wps:cNvSpPr>
                              <wps:spPr bwMode="auto">
                                <a:xfrm>
                                  <a:off x="2411" y="11466"/>
                                  <a:ext cx="225" cy="1055"/>
                                </a:xfrm>
                                <a:prstGeom prst="leftBrace">
                                  <a:avLst>
                                    <a:gd name="adj1" fmla="val 39074"/>
                                    <a:gd name="adj2" fmla="val 50000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" name="Text Box 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50" y="11630"/>
                                  <a:ext cx="930" cy="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F4BCCC9" w14:textId="77777777" w:rsidR="00CD3386" w:rsidRDefault="00CD3386" w:rsidP="00CD3386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AF740C">
                                      <w:rPr>
                                        <w:sz w:val="20"/>
                                        <w:szCs w:val="20"/>
                                      </w:rPr>
                                      <w:t>Quad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.</w:t>
                                    </w:r>
                                    <w:r w:rsidRPr="00AF740C">
                                      <w:rPr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3</w:t>
                                    </w:r>
                                  </w:p>
                                  <w:p w14:paraId="39FBEAF9" w14:textId="77777777" w:rsidR="00CD3386" w:rsidRPr="00AF740C" w:rsidRDefault="00CD3386" w:rsidP="00CD3386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angle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57D9663" id="Group 5" o:spid="_x0000_s1032" style="position:absolute;left:0;text-align:left;margin-left:-62.9pt;margin-top:.35pt;width:54.3pt;height:52.75pt;z-index:251661312" coordorigin="1550,11466" coordsize="1086,10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">
                      <v:shape id="AutoShape 10" o:spid="_x0000_s1033" type="#_x0000_t87" style="position:absolute;left:2411;top:11466;width:225;height:10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"/>
                      <v:shape id="Text Box 11" o:spid="_x0000_s1034" type="#_x0000_t202" style="position:absolute;left:1550;top:11630;width:930;height:6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      <v:textbox>
                          <w:txbxContent>
                            <w:p w14:paraId="1F4BCCC9" w14:textId="77777777" w:rsidR="00CD3386" w:rsidRDefault="00CD3386" w:rsidP="00CD338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F740C">
                                <w:rPr>
                                  <w:sz w:val="20"/>
                                  <w:szCs w:val="20"/>
                                </w:rPr>
                                <w:t>Quad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.</w:t>
                              </w:r>
                              <w:r w:rsidRPr="00AF740C"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  <w:p w14:paraId="39FBEAF9" w14:textId="77777777" w:rsidR="00CD3386" w:rsidRPr="00AF740C" w:rsidRDefault="00CD3386" w:rsidP="00CD338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angles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868" w:type="dxa"/>
            <w:tcBorders>
              <w:left w:val="single" w:sz="4" w:space="0" w:color="auto"/>
            </w:tcBorders>
            <w:vAlign w:val="center"/>
          </w:tcPr>
          <w:p w14:paraId="3743DEB3" w14:textId="77777777" w:rsidR="00CD3386" w:rsidRPr="00866C68" w:rsidRDefault="00CD3386" w:rsidP="00172C88">
            <w:pPr>
              <w:jc w:val="center"/>
            </w:pPr>
          </w:p>
        </w:tc>
        <w:tc>
          <w:tcPr>
            <w:tcW w:w="450" w:type="dxa"/>
            <w:vMerge/>
            <w:tcBorders>
              <w:right w:val="nil"/>
            </w:tcBorders>
            <w:vAlign w:val="center"/>
          </w:tcPr>
          <w:p w14:paraId="41C33CEA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vAlign w:val="center"/>
          </w:tcPr>
          <w:p w14:paraId="7A04A636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</w:tr>
      <w:tr w:rsidR="00CD3386" w:rsidRPr="00881C8B" w14:paraId="199A7105" w14:textId="77777777" w:rsidTr="00172C88">
        <w:trPr>
          <w:trHeight w:val="347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5D7E87" w14:textId="77777777" w:rsidR="00CD3386" w:rsidRPr="00866C68" w:rsidRDefault="00CD3386" w:rsidP="00172C88">
            <w:pPr>
              <w:jc w:val="center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BCBC8D2" w14:textId="77777777" w:rsidR="00CD3386" w:rsidRPr="00866C68" w:rsidRDefault="00CD3386" w:rsidP="00172C88">
            <w:pPr>
              <w:jc w:val="center"/>
            </w:pPr>
          </w:p>
        </w:tc>
        <w:tc>
          <w:tcPr>
            <w:tcW w:w="450" w:type="dxa"/>
            <w:vMerge/>
            <w:tcBorders>
              <w:right w:val="nil"/>
            </w:tcBorders>
            <w:vAlign w:val="center"/>
          </w:tcPr>
          <w:p w14:paraId="03E420F2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vAlign w:val="center"/>
          </w:tcPr>
          <w:p w14:paraId="61D092BE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</w:tr>
      <w:tr w:rsidR="00CD3386" w:rsidRPr="00881C8B" w14:paraId="3C20876F" w14:textId="77777777" w:rsidTr="00172C88">
        <w:trPr>
          <w:trHeight w:val="356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EE992B" w14:textId="77777777" w:rsidR="00CD3386" w:rsidRPr="00866C68" w:rsidRDefault="00CD3386" w:rsidP="00172C88">
            <w:pPr>
              <w:jc w:val="center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076E3FB" w14:textId="77777777" w:rsidR="00CD3386" w:rsidRPr="00866C68" w:rsidRDefault="00CD3386" w:rsidP="00172C88">
            <w:pPr>
              <w:jc w:val="center"/>
            </w:pPr>
          </w:p>
        </w:tc>
        <w:tc>
          <w:tcPr>
            <w:tcW w:w="450" w:type="dxa"/>
            <w:vMerge/>
            <w:tcBorders>
              <w:right w:val="nil"/>
            </w:tcBorders>
            <w:vAlign w:val="center"/>
          </w:tcPr>
          <w:p w14:paraId="4C14FA76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vAlign w:val="center"/>
          </w:tcPr>
          <w:p w14:paraId="5BD95862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</w:tr>
      <w:tr w:rsidR="00CD3386" w:rsidRPr="00881C8B" w14:paraId="3245AF36" w14:textId="77777777" w:rsidTr="00172C88">
        <w:trPr>
          <w:trHeight w:val="432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F89360" w14:textId="77777777" w:rsidR="00CD3386" w:rsidRPr="00866C68" w:rsidRDefault="00CD3386" w:rsidP="00172C88">
            <w:pPr>
              <w:jc w:val="center"/>
            </w:pPr>
            <w:r w:rsidRPr="00881C8B">
              <w:rPr>
                <w:position w:val="-14"/>
              </w:rPr>
              <w:object w:dxaOrig="440" w:dyaOrig="400" w14:anchorId="50E37123">
                <v:shape id="_x0000_i1048" type="#_x0000_t75" style="width:22pt;height:20pt" o:ole="">
                  <v:imagedata r:id="rId61" o:title=""/>
                </v:shape>
                <o:OLEObject Type="Embed" ProgID="Equation.DSMT4" ShapeID="_x0000_i1048" DrawAspect="Content" ObjectID="_1826721649" r:id="rId62"/>
              </w:object>
            </w: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493AB2D9" w14:textId="77777777" w:rsidR="00CD3386" w:rsidRPr="00866C68" w:rsidRDefault="00CD3386" w:rsidP="00172C88">
            <w:pPr>
              <w:jc w:val="center"/>
            </w:pPr>
          </w:p>
        </w:tc>
        <w:tc>
          <w:tcPr>
            <w:tcW w:w="450" w:type="dxa"/>
            <w:vMerge/>
            <w:tcBorders>
              <w:right w:val="nil"/>
            </w:tcBorders>
            <w:vAlign w:val="center"/>
          </w:tcPr>
          <w:p w14:paraId="6BEC1B07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vAlign w:val="center"/>
          </w:tcPr>
          <w:p w14:paraId="5BD5C078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</w:tr>
      <w:tr w:rsidR="00CD3386" w:rsidRPr="00881C8B" w14:paraId="0B60B8A9" w14:textId="77777777" w:rsidTr="00172C88">
        <w:trPr>
          <w:trHeight w:val="356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5F6882" w14:textId="77777777" w:rsidR="00CD3386" w:rsidRPr="00866C68" w:rsidRDefault="00CD3386" w:rsidP="00172C88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 wp14:anchorId="40783211" wp14:editId="5E2594A9">
                      <wp:simplePos x="0" y="0"/>
                      <wp:positionH relativeFrom="column">
                        <wp:posOffset>-803275</wp:posOffset>
                      </wp:positionH>
                      <wp:positionV relativeFrom="paragraph">
                        <wp:posOffset>1905</wp:posOffset>
                      </wp:positionV>
                      <wp:extent cx="686435" cy="663575"/>
                      <wp:effectExtent l="0" t="11430" r="12065" b="10795"/>
                      <wp:wrapNone/>
                      <wp:docPr id="2" name="Group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86435" cy="663575"/>
                                <a:chOff x="1543" y="12984"/>
                                <a:chExt cx="1081" cy="1045"/>
                              </a:xfrm>
                            </wpg:grpSpPr>
                            <wps:wsp>
                              <wps:cNvPr id="3" name="AutoShape 13"/>
                              <wps:cNvSpPr>
                                <a:spLocks/>
                              </wps:cNvSpPr>
                              <wps:spPr bwMode="auto">
                                <a:xfrm>
                                  <a:off x="2399" y="12984"/>
                                  <a:ext cx="225" cy="1045"/>
                                </a:xfrm>
                                <a:prstGeom prst="leftBrace">
                                  <a:avLst>
                                    <a:gd name="adj1" fmla="val 38704"/>
                                    <a:gd name="adj2" fmla="val 50000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" name="Text Box 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43" y="13190"/>
                                  <a:ext cx="930" cy="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88A20BB" w14:textId="77777777" w:rsidR="00CD3386" w:rsidRDefault="00CD3386" w:rsidP="00CD3386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AF740C">
                                      <w:rPr>
                                        <w:sz w:val="20"/>
                                        <w:szCs w:val="20"/>
                                      </w:rPr>
                                      <w:t>Quad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.</w:t>
                                    </w:r>
                                    <w:r w:rsidRPr="00AF740C">
                                      <w:rPr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4</w:t>
                                    </w:r>
                                  </w:p>
                                  <w:p w14:paraId="3616628D" w14:textId="77777777" w:rsidR="00CD3386" w:rsidRPr="00AF740C" w:rsidRDefault="00CD3386" w:rsidP="00CD3386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angle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0783211" id="Group 2" o:spid="_x0000_s1035" style="position:absolute;left:0;text-align:left;margin-left:-63.25pt;margin-top:.15pt;width:54.05pt;height:52.25pt;z-index:251662336" coordorigin="1543,12984" coordsize="1081,10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">
                      <v:shape id="AutoShape 13" o:spid="_x0000_s1036" type="#_x0000_t87" style="position:absolute;left:2399;top:12984;width:225;height:10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"/>
                      <v:shape id="Text Box 14" o:spid="_x0000_s1037" type="#_x0000_t202" style="position:absolute;left:1543;top:13190;width:930;height:6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      <v:textbox>
                          <w:txbxContent>
                            <w:p w14:paraId="088A20BB" w14:textId="77777777" w:rsidR="00CD3386" w:rsidRDefault="00CD3386" w:rsidP="00CD338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F740C">
                                <w:rPr>
                                  <w:sz w:val="20"/>
                                  <w:szCs w:val="20"/>
                                </w:rPr>
                                <w:t>Quad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.</w:t>
                              </w:r>
                              <w:r w:rsidRPr="00AF740C"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  <w:p w14:paraId="3616628D" w14:textId="77777777" w:rsidR="00CD3386" w:rsidRPr="00AF740C" w:rsidRDefault="00CD3386" w:rsidP="00CD338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angles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05391E6B" w14:textId="77777777" w:rsidR="00CD3386" w:rsidRPr="00866C68" w:rsidRDefault="00CD3386" w:rsidP="00172C88">
            <w:pPr>
              <w:jc w:val="center"/>
            </w:pPr>
          </w:p>
        </w:tc>
        <w:tc>
          <w:tcPr>
            <w:tcW w:w="450" w:type="dxa"/>
            <w:vMerge/>
            <w:tcBorders>
              <w:right w:val="nil"/>
            </w:tcBorders>
            <w:vAlign w:val="center"/>
          </w:tcPr>
          <w:p w14:paraId="7B50A484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vAlign w:val="center"/>
          </w:tcPr>
          <w:p w14:paraId="5FC45E40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</w:tr>
      <w:tr w:rsidR="00CD3386" w:rsidRPr="00881C8B" w14:paraId="1053CF63" w14:textId="77777777" w:rsidTr="00172C88">
        <w:trPr>
          <w:trHeight w:val="356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98E518" w14:textId="77777777" w:rsidR="00CD3386" w:rsidRPr="00866C68" w:rsidRDefault="00CD3386" w:rsidP="00172C88">
            <w:pPr>
              <w:jc w:val="center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3C9977F3" w14:textId="77777777" w:rsidR="00CD3386" w:rsidRPr="00866C68" w:rsidRDefault="00CD3386" w:rsidP="00172C88">
            <w:pPr>
              <w:jc w:val="center"/>
            </w:pPr>
          </w:p>
        </w:tc>
        <w:tc>
          <w:tcPr>
            <w:tcW w:w="450" w:type="dxa"/>
            <w:vMerge/>
            <w:tcBorders>
              <w:right w:val="nil"/>
            </w:tcBorders>
            <w:vAlign w:val="center"/>
          </w:tcPr>
          <w:p w14:paraId="669B81E3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vAlign w:val="center"/>
          </w:tcPr>
          <w:p w14:paraId="76D2CEC8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</w:tr>
      <w:tr w:rsidR="00CD3386" w:rsidRPr="00881C8B" w14:paraId="60FE5D8A" w14:textId="77777777" w:rsidTr="00172C88">
        <w:trPr>
          <w:trHeight w:val="338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47BED6" w14:textId="77777777" w:rsidR="00CD3386" w:rsidRPr="00866C68" w:rsidRDefault="00CD3386" w:rsidP="00172C88">
            <w:pPr>
              <w:jc w:val="center"/>
            </w:pPr>
          </w:p>
        </w:tc>
        <w:tc>
          <w:tcPr>
            <w:tcW w:w="868" w:type="dxa"/>
            <w:tcBorders>
              <w:left w:val="single" w:sz="4" w:space="0" w:color="auto"/>
            </w:tcBorders>
            <w:vAlign w:val="center"/>
          </w:tcPr>
          <w:p w14:paraId="2D710896" w14:textId="77777777" w:rsidR="00CD3386" w:rsidRPr="00866C68" w:rsidRDefault="00CD3386" w:rsidP="00172C88">
            <w:pPr>
              <w:jc w:val="center"/>
            </w:pPr>
          </w:p>
        </w:tc>
        <w:tc>
          <w:tcPr>
            <w:tcW w:w="450" w:type="dxa"/>
            <w:vMerge/>
            <w:tcBorders>
              <w:bottom w:val="nil"/>
              <w:right w:val="nil"/>
            </w:tcBorders>
            <w:vAlign w:val="center"/>
          </w:tcPr>
          <w:p w14:paraId="64632B3F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4B7EF809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</w:tr>
    </w:tbl>
    <w:p w14:paraId="19576308" w14:textId="77777777" w:rsidR="00CD3386" w:rsidRPr="00E824F5" w:rsidRDefault="00CD3386" w:rsidP="00082064">
      <w:pPr>
        <w:ind w:left="720" w:right="270"/>
        <w:rPr>
          <w:rFonts w:ascii="Arial" w:hAnsi="Arial" w:cs="Arial"/>
          <w:sz w:val="16"/>
          <w:szCs w:val="16"/>
        </w:rPr>
      </w:pPr>
    </w:p>
    <w:p w14:paraId="487EF2F6" w14:textId="77777777" w:rsidR="00CD3386" w:rsidRPr="00E824F5" w:rsidRDefault="00CD3386" w:rsidP="00082064">
      <w:pPr>
        <w:ind w:right="270"/>
        <w:rPr>
          <w:rFonts w:ascii="Arial" w:hAnsi="Arial" w:cs="Arial"/>
          <w:sz w:val="8"/>
          <w:szCs w:val="8"/>
        </w:rPr>
      </w:pPr>
      <w:r>
        <w:rPr>
          <w:rFonts w:ascii="Arial" w:hAnsi="Arial" w:cs="Arial"/>
          <w:sz w:val="22"/>
          <w:szCs w:val="16"/>
        </w:rPr>
        <w:br w:type="page"/>
      </w:r>
    </w:p>
    <w:p w14:paraId="493BA507" w14:textId="77777777" w:rsidR="00CD3386" w:rsidRDefault="00CD3386" w:rsidP="00082064">
      <w:pPr>
        <w:ind w:left="720" w:right="270"/>
        <w:rPr>
          <w:rFonts w:ascii="Arial" w:hAnsi="Arial" w:cs="Arial"/>
          <w:sz w:val="22"/>
          <w:szCs w:val="16"/>
        </w:rPr>
      </w:pPr>
    </w:p>
    <w:p w14:paraId="1036D955" w14:textId="77777777" w:rsidR="00CD3386" w:rsidRPr="00E824F5" w:rsidRDefault="00CD3386" w:rsidP="00082064">
      <w:pPr>
        <w:ind w:left="720" w:right="270"/>
        <w:rPr>
          <w:rFonts w:ascii="Arial" w:hAnsi="Arial" w:cs="Arial"/>
          <w:sz w:val="22"/>
          <w:szCs w:val="22"/>
        </w:rPr>
      </w:pPr>
    </w:p>
    <w:p w14:paraId="233C58EA" w14:textId="77777777" w:rsidR="00CD3386" w:rsidRDefault="004A2938" w:rsidP="00525377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7</w:t>
      </w:r>
      <w:r w:rsidR="00CD3386" w:rsidRPr="00783686">
        <w:rPr>
          <w:rFonts w:ascii="Arial" w:hAnsi="Arial" w:cs="Arial"/>
          <w:b/>
          <w:sz w:val="22"/>
        </w:rPr>
        <w:t>.</w:t>
      </w:r>
      <w:r w:rsidR="00CD3386">
        <w:rPr>
          <w:rFonts w:ascii="Arial" w:hAnsi="Arial" w:cs="Arial"/>
          <w:sz w:val="22"/>
        </w:rPr>
        <w:tab/>
        <w:t xml:space="preserve">Express the complex number </w:t>
      </w:r>
      <w:r w:rsidR="00CD3386" w:rsidRPr="00F9215A">
        <w:rPr>
          <w:rFonts w:ascii="Arial" w:hAnsi="Arial" w:cs="Arial"/>
          <w:position w:val="-10"/>
          <w:sz w:val="22"/>
        </w:rPr>
        <w:object w:dxaOrig="1180" w:dyaOrig="499" w14:anchorId="62C4F31B">
          <v:shape id="_x0000_i1049" type="#_x0000_t75" style="width:59.5pt;height:25pt" o:ole="">
            <v:imagedata r:id="rId63" o:title=""/>
          </v:shape>
          <o:OLEObject Type="Embed" ProgID="Equation.DSMT4" ShapeID="_x0000_i1049" DrawAspect="Content" ObjectID="_1826721650" r:id="rId64"/>
        </w:object>
      </w:r>
      <w:r w:rsidR="00CD3386">
        <w:rPr>
          <w:rFonts w:ascii="Arial" w:hAnsi="Arial" w:cs="Arial"/>
          <w:sz w:val="22"/>
        </w:rPr>
        <w:t xml:space="preserve"> in the form </w:t>
      </w:r>
      <w:r w:rsidR="00CD3386" w:rsidRPr="00F9215A">
        <w:rPr>
          <w:rFonts w:ascii="Arial" w:hAnsi="Arial" w:cs="Arial"/>
          <w:position w:val="-10"/>
          <w:sz w:val="22"/>
        </w:rPr>
        <w:object w:dxaOrig="1080" w:dyaOrig="320" w14:anchorId="38AF393D">
          <v:shape id="_x0000_i1050" type="#_x0000_t75" style="width:54pt;height:16pt" o:ole="">
            <v:imagedata r:id="rId65" o:title=""/>
          </v:shape>
          <o:OLEObject Type="Embed" ProgID="Equation.DSMT4" ShapeID="_x0000_i1050" DrawAspect="Content" ObjectID="_1826721651" r:id="rId66"/>
        </w:object>
      </w:r>
      <w:r w:rsidR="00CD3386">
        <w:rPr>
          <w:rFonts w:ascii="Arial" w:hAnsi="Arial" w:cs="Arial"/>
          <w:sz w:val="22"/>
        </w:rPr>
        <w:t>.</w:t>
      </w:r>
    </w:p>
    <w:p w14:paraId="5D2BC3FA" w14:textId="77777777" w:rsidR="00CD3386" w:rsidRPr="00E824F5" w:rsidRDefault="00CD3386" w:rsidP="00082064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730A25C9" w14:textId="77777777" w:rsidR="00CD3386" w:rsidRDefault="00CD3386" w:rsidP="00082064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6758734C" w14:textId="77777777" w:rsidR="00CD3386" w:rsidRDefault="00CD3386" w:rsidP="00082064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474C1E60" w14:textId="77777777" w:rsidR="00CD3386" w:rsidRDefault="00CD3386" w:rsidP="00082064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4E3614B4" w14:textId="77777777" w:rsidR="00CD3386" w:rsidRDefault="00CD3386" w:rsidP="00082064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0BC51057" w14:textId="77777777" w:rsidR="00CD3386" w:rsidRDefault="00CD3386" w:rsidP="00082064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22109001" w14:textId="77777777" w:rsidR="00CD3386" w:rsidRDefault="00CD3386" w:rsidP="00082064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70714B41" w14:textId="77777777" w:rsidR="00CD3386" w:rsidRDefault="00CD3386" w:rsidP="00082064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4560F519" w14:textId="77777777" w:rsidR="00E824F5" w:rsidRDefault="00E824F5" w:rsidP="00082064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33A79CEB" w14:textId="77777777" w:rsidR="00E824F5" w:rsidRDefault="00E824F5" w:rsidP="00082064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403BBF3C" w14:textId="77777777" w:rsidR="00E824F5" w:rsidRDefault="00E824F5" w:rsidP="00082064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4F242ECC" w14:textId="77777777" w:rsidR="00CD3386" w:rsidRDefault="00CD3386" w:rsidP="00082064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3A242552" w14:textId="77777777" w:rsidR="00E824F5" w:rsidRDefault="00E824F5" w:rsidP="00082064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17B89322" w14:textId="77777777" w:rsidR="00CD3386" w:rsidRDefault="00CD3386" w:rsidP="00082064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1EF138C0" w14:textId="77777777" w:rsidR="00E824F5" w:rsidRPr="00E824F5" w:rsidRDefault="00E824F5" w:rsidP="00E824F5">
      <w:pPr>
        <w:ind w:left="720" w:right="270"/>
        <w:rPr>
          <w:rFonts w:ascii="Arial" w:hAnsi="Arial" w:cs="Arial"/>
          <w:sz w:val="22"/>
          <w:szCs w:val="22"/>
        </w:rPr>
      </w:pPr>
    </w:p>
    <w:p w14:paraId="271AD679" w14:textId="396393DA" w:rsidR="00E824F5" w:rsidRDefault="004A2938" w:rsidP="00525377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8</w:t>
      </w:r>
      <w:r w:rsidR="00E824F5" w:rsidRPr="00783686">
        <w:rPr>
          <w:rFonts w:ascii="Arial" w:hAnsi="Arial" w:cs="Arial"/>
          <w:b/>
          <w:sz w:val="22"/>
        </w:rPr>
        <w:t>.</w:t>
      </w:r>
      <w:r w:rsidR="00E824F5">
        <w:rPr>
          <w:rFonts w:ascii="Arial" w:hAnsi="Arial" w:cs="Arial"/>
          <w:sz w:val="22"/>
        </w:rPr>
        <w:tab/>
        <w:t xml:space="preserve">Express the complex number </w:t>
      </w:r>
      <w:r w:rsidR="000373A6" w:rsidRPr="00F9215A">
        <w:rPr>
          <w:rFonts w:ascii="Arial" w:hAnsi="Arial" w:cs="Arial"/>
          <w:position w:val="-10"/>
          <w:sz w:val="22"/>
        </w:rPr>
        <w:object w:dxaOrig="1020" w:dyaOrig="499" w14:anchorId="35339840">
          <v:shape id="_x0000_i1051" type="#_x0000_t75" style="width:51.5pt;height:25pt" o:ole="">
            <v:imagedata r:id="rId67" o:title=""/>
          </v:shape>
          <o:OLEObject Type="Embed" ProgID="Equation.DSMT4" ShapeID="_x0000_i1051" DrawAspect="Content" ObjectID="_1826721652" r:id="rId68"/>
        </w:object>
      </w:r>
      <w:r w:rsidR="00E824F5">
        <w:rPr>
          <w:rFonts w:ascii="Arial" w:hAnsi="Arial" w:cs="Arial"/>
          <w:sz w:val="22"/>
        </w:rPr>
        <w:t xml:space="preserve"> in the form </w:t>
      </w:r>
      <w:r w:rsidR="00492C66"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1764A6D8" wp14:editId="4B0C7EA6">
            <wp:extent cx="688975" cy="204470"/>
            <wp:effectExtent l="0" t="0" r="0" b="0"/>
            <wp:docPr id="35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97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824F5">
        <w:rPr>
          <w:rFonts w:ascii="Arial" w:hAnsi="Arial" w:cs="Arial"/>
          <w:sz w:val="22"/>
        </w:rPr>
        <w:t>.</w:t>
      </w:r>
    </w:p>
    <w:p w14:paraId="4BA2A6B0" w14:textId="77777777" w:rsidR="00E824F5" w:rsidRPr="00E824F5" w:rsidRDefault="00E824F5" w:rsidP="00E824F5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39E199C3" w14:textId="77777777" w:rsidR="00E824F5" w:rsidRDefault="00E824F5" w:rsidP="00E824F5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1ED48FEE" w14:textId="77777777" w:rsidR="00E824F5" w:rsidRDefault="00E824F5" w:rsidP="00E824F5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5BA258E1" w14:textId="77777777" w:rsidR="00E824F5" w:rsidRDefault="00E824F5" w:rsidP="00E824F5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7E388B26" w14:textId="77777777" w:rsidR="00E824F5" w:rsidRDefault="00E824F5" w:rsidP="00E824F5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5A3F21B8" w14:textId="77777777" w:rsidR="00E824F5" w:rsidRDefault="00E824F5" w:rsidP="00E824F5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42FD85DB" w14:textId="77777777" w:rsidR="00E824F5" w:rsidRDefault="00E824F5" w:rsidP="00E824F5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1304FF9F" w14:textId="77777777" w:rsidR="00E824F5" w:rsidRDefault="00E824F5" w:rsidP="00E824F5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41CF412A" w14:textId="77777777" w:rsidR="00E824F5" w:rsidRDefault="00E824F5" w:rsidP="00E824F5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4703D042" w14:textId="77777777" w:rsidR="00E824F5" w:rsidRDefault="00E824F5" w:rsidP="00E824F5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7859524F" w14:textId="77777777" w:rsidR="00E824F5" w:rsidRDefault="00E824F5" w:rsidP="00E824F5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15B794D7" w14:textId="77777777" w:rsidR="00E824F5" w:rsidRDefault="00E824F5" w:rsidP="00E824F5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3ED5C490" w14:textId="77777777" w:rsidR="00E824F5" w:rsidRDefault="00E824F5" w:rsidP="00E824F5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29E29497" w14:textId="77777777" w:rsidR="00E824F5" w:rsidRDefault="00E824F5" w:rsidP="00E824F5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746B3B3F" w14:textId="77777777" w:rsidR="00E824F5" w:rsidRDefault="00E824F5" w:rsidP="00E824F5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50CCCA49" w14:textId="77777777" w:rsidR="00E824F5" w:rsidRPr="00E824F5" w:rsidRDefault="00E824F5" w:rsidP="00E824F5">
      <w:pPr>
        <w:ind w:left="720" w:right="270"/>
        <w:rPr>
          <w:rFonts w:ascii="Arial" w:hAnsi="Arial" w:cs="Arial"/>
          <w:sz w:val="22"/>
          <w:szCs w:val="22"/>
        </w:rPr>
      </w:pPr>
    </w:p>
    <w:p w14:paraId="5B7929A9" w14:textId="5828F78D" w:rsidR="00E824F5" w:rsidRDefault="004A2938" w:rsidP="00525377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9</w:t>
      </w:r>
      <w:r w:rsidR="00E824F5" w:rsidRPr="00783686">
        <w:rPr>
          <w:rFonts w:ascii="Arial" w:hAnsi="Arial" w:cs="Arial"/>
          <w:b/>
          <w:sz w:val="22"/>
        </w:rPr>
        <w:t>.</w:t>
      </w:r>
      <w:r w:rsidR="00E824F5">
        <w:rPr>
          <w:rFonts w:ascii="Arial" w:hAnsi="Arial" w:cs="Arial"/>
          <w:sz w:val="22"/>
        </w:rPr>
        <w:tab/>
        <w:t xml:space="preserve">Express the complex number </w:t>
      </w:r>
      <w:r w:rsidR="00E824F5" w:rsidRPr="00F9215A">
        <w:rPr>
          <w:rFonts w:ascii="Arial" w:hAnsi="Arial" w:cs="Arial"/>
          <w:position w:val="-10"/>
          <w:sz w:val="22"/>
        </w:rPr>
        <w:object w:dxaOrig="1160" w:dyaOrig="499" w14:anchorId="0B616CE9">
          <v:shape id="_x0000_i1052" type="#_x0000_t75" style="width:58pt;height:25pt" o:ole="">
            <v:imagedata r:id="rId70" o:title=""/>
          </v:shape>
          <o:OLEObject Type="Embed" ProgID="Equation.DSMT4" ShapeID="_x0000_i1052" DrawAspect="Content" ObjectID="_1826721653" r:id="rId71"/>
        </w:object>
      </w:r>
      <w:r w:rsidR="00E824F5">
        <w:rPr>
          <w:rFonts w:ascii="Arial" w:hAnsi="Arial" w:cs="Arial"/>
          <w:sz w:val="22"/>
        </w:rPr>
        <w:t xml:space="preserve"> in the form </w:t>
      </w:r>
      <w:r w:rsidR="00492C66"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339BE237" wp14:editId="69EA2F64">
            <wp:extent cx="688975" cy="204470"/>
            <wp:effectExtent l="0" t="0" r="0" b="0"/>
            <wp:docPr id="37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97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824F5">
        <w:rPr>
          <w:rFonts w:ascii="Arial" w:hAnsi="Arial" w:cs="Arial"/>
          <w:sz w:val="22"/>
        </w:rPr>
        <w:t>.</w:t>
      </w:r>
    </w:p>
    <w:p w14:paraId="52401BC0" w14:textId="77777777" w:rsidR="00E824F5" w:rsidRPr="00E824F5" w:rsidRDefault="00E824F5" w:rsidP="00E824F5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0075690C" w14:textId="77777777" w:rsidR="00E824F5" w:rsidRDefault="00E824F5" w:rsidP="00E824F5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334BB219" w14:textId="77777777" w:rsidR="00E824F5" w:rsidRDefault="00E824F5" w:rsidP="00E824F5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79FC4085" w14:textId="77777777" w:rsidR="00E824F5" w:rsidRDefault="00E824F5" w:rsidP="00E824F5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5D44390B" w14:textId="77777777" w:rsidR="00E824F5" w:rsidRDefault="00E824F5" w:rsidP="00E824F5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1D4D53DC" w14:textId="77777777" w:rsidR="00E824F5" w:rsidRDefault="00E824F5">
      <w:pPr>
        <w:rPr>
          <w:rFonts w:ascii="Arial" w:hAnsi="Arial" w:cs="Arial"/>
          <w:color w:val="000000"/>
          <w:sz w:val="22"/>
          <w:szCs w:val="16"/>
        </w:rPr>
      </w:pPr>
      <w:r>
        <w:rPr>
          <w:rFonts w:ascii="Arial" w:hAnsi="Arial" w:cs="Arial"/>
          <w:color w:val="000000"/>
          <w:sz w:val="22"/>
          <w:szCs w:val="16"/>
        </w:rPr>
        <w:br w:type="page"/>
      </w:r>
    </w:p>
    <w:p w14:paraId="3A96D1E0" w14:textId="77777777" w:rsidR="00E824F5" w:rsidRDefault="00E824F5" w:rsidP="000C06C1">
      <w:pPr>
        <w:ind w:left="360"/>
        <w:rPr>
          <w:rFonts w:ascii="Arial" w:hAnsi="Arial" w:cs="Arial"/>
          <w:color w:val="000000"/>
          <w:sz w:val="22"/>
          <w:szCs w:val="16"/>
        </w:rPr>
      </w:pPr>
    </w:p>
    <w:p w14:paraId="46FE45A2" w14:textId="77777777" w:rsidR="00E824F5" w:rsidRDefault="00E824F5" w:rsidP="000C06C1">
      <w:pPr>
        <w:ind w:left="360"/>
        <w:rPr>
          <w:rFonts w:ascii="Arial" w:hAnsi="Arial" w:cs="Arial"/>
          <w:color w:val="000000"/>
          <w:sz w:val="22"/>
          <w:szCs w:val="16"/>
        </w:rPr>
      </w:pPr>
    </w:p>
    <w:p w14:paraId="23C227BA" w14:textId="77777777" w:rsidR="00CD3386" w:rsidRDefault="00E824F5" w:rsidP="00525377">
      <w:pPr>
        <w:ind w:left="720" w:right="270" w:hanging="4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1</w:t>
      </w:r>
      <w:r w:rsidR="004A2938">
        <w:rPr>
          <w:rFonts w:ascii="Arial" w:hAnsi="Arial" w:cs="Arial"/>
          <w:b/>
          <w:sz w:val="22"/>
        </w:rPr>
        <w:t>0</w:t>
      </w:r>
      <w:r w:rsidR="00CD3386" w:rsidRPr="00783686">
        <w:rPr>
          <w:rFonts w:ascii="Arial" w:hAnsi="Arial" w:cs="Arial"/>
          <w:b/>
          <w:sz w:val="22"/>
        </w:rPr>
        <w:t>.</w:t>
      </w:r>
      <w:r w:rsidR="00CD3386">
        <w:rPr>
          <w:rFonts w:ascii="Arial" w:hAnsi="Arial" w:cs="Arial"/>
          <w:sz w:val="22"/>
        </w:rPr>
        <w:tab/>
        <w:t xml:space="preserve">Find a polar form, </w:t>
      </w:r>
      <w:r w:rsidR="00CD3386" w:rsidRPr="00617867">
        <w:rPr>
          <w:rFonts w:ascii="Arial" w:hAnsi="Arial" w:cs="Arial"/>
          <w:position w:val="-10"/>
          <w:sz w:val="22"/>
        </w:rPr>
        <w:object w:dxaOrig="840" w:dyaOrig="400" w14:anchorId="7E421AF6">
          <v:shape id="_x0000_i1053" type="#_x0000_t75" style="width:42pt;height:20pt" o:ole="">
            <v:imagedata r:id="rId72" o:title=""/>
          </v:shape>
          <o:OLEObject Type="Embed" ProgID="Equation.DSMT4" ShapeID="_x0000_i1053" DrawAspect="Content" ObjectID="_1826721654" r:id="rId73"/>
        </w:object>
      </w:r>
      <w:r w:rsidR="00CD3386">
        <w:rPr>
          <w:rFonts w:ascii="Arial" w:hAnsi="Arial" w:cs="Arial"/>
          <w:sz w:val="22"/>
        </w:rPr>
        <w:t xml:space="preserve">, of the complex number </w:t>
      </w:r>
      <w:r w:rsidR="00CD3386" w:rsidRPr="00E308BE">
        <w:rPr>
          <w:rFonts w:ascii="Arial" w:hAnsi="Arial" w:cs="Arial"/>
          <w:position w:val="-10"/>
          <w:sz w:val="22"/>
          <w:szCs w:val="22"/>
        </w:rPr>
        <w:object w:dxaOrig="1500" w:dyaOrig="380" w14:anchorId="49115E68">
          <v:shape id="_x0000_i1054" type="#_x0000_t75" style="width:75.5pt;height:19pt" o:ole="">
            <v:imagedata r:id="rId74" o:title=""/>
          </v:shape>
          <o:OLEObject Type="Embed" ProgID="Equation.DSMT4" ShapeID="_x0000_i1054" DrawAspect="Content" ObjectID="_1826721655" r:id="rId75"/>
        </w:object>
      </w:r>
      <w:r w:rsidR="00CD3386">
        <w:rPr>
          <w:rFonts w:ascii="Arial" w:hAnsi="Arial" w:cs="Arial"/>
          <w:sz w:val="22"/>
        </w:rPr>
        <w:t>.</w:t>
      </w:r>
    </w:p>
    <w:p w14:paraId="6A7AD62C" w14:textId="77777777" w:rsidR="00CD3386" w:rsidRDefault="00CD3386" w:rsidP="00082064">
      <w:pPr>
        <w:ind w:left="720" w:right="270"/>
        <w:rPr>
          <w:rFonts w:ascii="Arial" w:hAnsi="Arial" w:cs="Arial"/>
          <w:sz w:val="22"/>
          <w:szCs w:val="16"/>
        </w:rPr>
      </w:pPr>
    </w:p>
    <w:p w14:paraId="05773A64" w14:textId="77777777" w:rsidR="00CD3386" w:rsidRDefault="00CD3386" w:rsidP="00082064">
      <w:pPr>
        <w:ind w:left="720" w:right="270"/>
        <w:rPr>
          <w:rFonts w:ascii="Arial" w:hAnsi="Arial" w:cs="Arial"/>
          <w:sz w:val="22"/>
          <w:szCs w:val="16"/>
        </w:rPr>
      </w:pPr>
    </w:p>
    <w:p w14:paraId="4A07D117" w14:textId="77777777" w:rsidR="00CD3386" w:rsidRDefault="00CD3386" w:rsidP="00082064">
      <w:pPr>
        <w:ind w:left="720" w:right="270"/>
        <w:rPr>
          <w:rFonts w:ascii="Arial" w:hAnsi="Arial" w:cs="Arial"/>
          <w:sz w:val="22"/>
          <w:szCs w:val="16"/>
        </w:rPr>
      </w:pPr>
    </w:p>
    <w:p w14:paraId="28ED3321" w14:textId="77777777" w:rsidR="00CD3386" w:rsidRDefault="00CD3386" w:rsidP="00082064">
      <w:pPr>
        <w:ind w:left="720" w:right="270"/>
        <w:rPr>
          <w:rFonts w:ascii="Arial" w:hAnsi="Arial" w:cs="Arial"/>
          <w:sz w:val="22"/>
          <w:szCs w:val="16"/>
        </w:rPr>
      </w:pPr>
    </w:p>
    <w:p w14:paraId="2ECF2F50" w14:textId="77777777" w:rsidR="00CD3386" w:rsidRDefault="00CD3386" w:rsidP="00082064">
      <w:pPr>
        <w:ind w:left="720" w:right="270"/>
        <w:rPr>
          <w:rFonts w:ascii="Arial" w:hAnsi="Arial" w:cs="Arial"/>
          <w:sz w:val="22"/>
          <w:szCs w:val="16"/>
        </w:rPr>
      </w:pPr>
    </w:p>
    <w:p w14:paraId="5D56DDFD" w14:textId="77777777" w:rsidR="00CD3386" w:rsidRDefault="00CD3386" w:rsidP="00082064">
      <w:pPr>
        <w:ind w:left="720" w:right="270"/>
        <w:rPr>
          <w:rFonts w:ascii="Arial" w:hAnsi="Arial" w:cs="Arial"/>
          <w:sz w:val="22"/>
          <w:szCs w:val="16"/>
        </w:rPr>
      </w:pPr>
    </w:p>
    <w:p w14:paraId="688F0927" w14:textId="77777777" w:rsidR="00CD3386" w:rsidRDefault="00CD3386" w:rsidP="00082064">
      <w:pPr>
        <w:ind w:left="720" w:right="270"/>
        <w:rPr>
          <w:rFonts w:ascii="Arial" w:hAnsi="Arial" w:cs="Arial"/>
          <w:sz w:val="22"/>
          <w:szCs w:val="16"/>
        </w:rPr>
      </w:pPr>
    </w:p>
    <w:p w14:paraId="525EF9A1" w14:textId="77777777" w:rsidR="00CD3386" w:rsidRDefault="00CD3386" w:rsidP="00082064">
      <w:pPr>
        <w:ind w:left="720" w:right="270"/>
        <w:rPr>
          <w:rFonts w:ascii="Arial" w:hAnsi="Arial" w:cs="Arial"/>
          <w:sz w:val="22"/>
          <w:szCs w:val="16"/>
        </w:rPr>
      </w:pPr>
    </w:p>
    <w:p w14:paraId="209B74E0" w14:textId="77777777" w:rsidR="00CD3386" w:rsidRDefault="00CD3386" w:rsidP="00082064">
      <w:pPr>
        <w:ind w:left="720" w:right="270"/>
        <w:rPr>
          <w:rFonts w:ascii="Arial" w:hAnsi="Arial" w:cs="Arial"/>
          <w:sz w:val="22"/>
          <w:szCs w:val="16"/>
        </w:rPr>
      </w:pPr>
    </w:p>
    <w:p w14:paraId="06DF719F" w14:textId="77777777" w:rsidR="00CD3386" w:rsidRDefault="00CD3386" w:rsidP="00082064">
      <w:pPr>
        <w:ind w:left="720" w:right="270"/>
        <w:rPr>
          <w:rFonts w:ascii="Arial" w:hAnsi="Arial" w:cs="Arial"/>
          <w:sz w:val="22"/>
          <w:szCs w:val="16"/>
        </w:rPr>
      </w:pPr>
    </w:p>
    <w:p w14:paraId="451695BC" w14:textId="77777777" w:rsidR="00CD3386" w:rsidRDefault="00CD3386" w:rsidP="00082064">
      <w:pPr>
        <w:ind w:left="720" w:right="270"/>
        <w:rPr>
          <w:rFonts w:ascii="Arial" w:hAnsi="Arial" w:cs="Arial"/>
          <w:sz w:val="22"/>
          <w:szCs w:val="16"/>
        </w:rPr>
      </w:pPr>
    </w:p>
    <w:p w14:paraId="0E7B3740" w14:textId="77777777" w:rsidR="00E824F5" w:rsidRDefault="00E824F5" w:rsidP="00082064">
      <w:pPr>
        <w:ind w:left="720" w:right="270"/>
        <w:rPr>
          <w:rFonts w:ascii="Arial" w:hAnsi="Arial" w:cs="Arial"/>
          <w:sz w:val="22"/>
          <w:szCs w:val="16"/>
        </w:rPr>
      </w:pPr>
    </w:p>
    <w:p w14:paraId="28033F95" w14:textId="77777777" w:rsidR="00E824F5" w:rsidRDefault="00E824F5" w:rsidP="00082064">
      <w:pPr>
        <w:ind w:left="720" w:right="270"/>
        <w:rPr>
          <w:rFonts w:ascii="Arial" w:hAnsi="Arial" w:cs="Arial"/>
          <w:sz w:val="22"/>
          <w:szCs w:val="16"/>
        </w:rPr>
      </w:pPr>
    </w:p>
    <w:p w14:paraId="1FAB0CD9" w14:textId="77777777" w:rsidR="00E824F5" w:rsidRDefault="00E824F5" w:rsidP="00082064">
      <w:pPr>
        <w:ind w:left="720" w:right="270"/>
        <w:rPr>
          <w:rFonts w:ascii="Arial" w:hAnsi="Arial" w:cs="Arial"/>
          <w:sz w:val="22"/>
          <w:szCs w:val="16"/>
        </w:rPr>
      </w:pPr>
    </w:p>
    <w:p w14:paraId="0018B2E2" w14:textId="77777777" w:rsidR="00E824F5" w:rsidRDefault="00E824F5" w:rsidP="00082064">
      <w:pPr>
        <w:ind w:left="720" w:right="270"/>
        <w:rPr>
          <w:rFonts w:ascii="Arial" w:hAnsi="Arial" w:cs="Arial"/>
          <w:sz w:val="22"/>
          <w:szCs w:val="16"/>
        </w:rPr>
      </w:pPr>
    </w:p>
    <w:p w14:paraId="4E93379B" w14:textId="77777777" w:rsidR="00CD3386" w:rsidRDefault="00CD3386" w:rsidP="00082064">
      <w:pPr>
        <w:ind w:left="720" w:right="270"/>
        <w:rPr>
          <w:rFonts w:ascii="Arial" w:hAnsi="Arial" w:cs="Arial"/>
          <w:sz w:val="22"/>
          <w:szCs w:val="16"/>
        </w:rPr>
      </w:pPr>
    </w:p>
    <w:p w14:paraId="00C9154C" w14:textId="77777777" w:rsidR="00CD3386" w:rsidRDefault="00CD3386" w:rsidP="00082064">
      <w:pPr>
        <w:ind w:left="720" w:right="270"/>
        <w:rPr>
          <w:rFonts w:ascii="Arial" w:hAnsi="Arial" w:cs="Arial"/>
          <w:sz w:val="22"/>
          <w:szCs w:val="16"/>
        </w:rPr>
      </w:pPr>
    </w:p>
    <w:p w14:paraId="3D42B982" w14:textId="77777777" w:rsidR="00CD3386" w:rsidRDefault="00CD3386" w:rsidP="00082064">
      <w:pPr>
        <w:ind w:left="720" w:right="270"/>
        <w:rPr>
          <w:rFonts w:ascii="Arial" w:hAnsi="Arial" w:cs="Arial"/>
          <w:sz w:val="22"/>
          <w:szCs w:val="16"/>
        </w:rPr>
      </w:pPr>
    </w:p>
    <w:p w14:paraId="43D39335" w14:textId="77777777" w:rsidR="00CD3386" w:rsidRDefault="00CD3386" w:rsidP="00082064">
      <w:pPr>
        <w:ind w:left="720" w:right="270"/>
        <w:rPr>
          <w:rFonts w:ascii="Arial" w:hAnsi="Arial" w:cs="Arial"/>
          <w:sz w:val="22"/>
          <w:szCs w:val="16"/>
        </w:rPr>
      </w:pPr>
    </w:p>
    <w:p w14:paraId="26C33B89" w14:textId="77777777" w:rsidR="00CD3386" w:rsidRDefault="00CD3386" w:rsidP="00082064">
      <w:pPr>
        <w:ind w:left="720" w:right="270"/>
        <w:rPr>
          <w:rFonts w:ascii="Arial" w:hAnsi="Arial" w:cs="Arial"/>
          <w:sz w:val="22"/>
          <w:szCs w:val="16"/>
        </w:rPr>
      </w:pPr>
    </w:p>
    <w:p w14:paraId="2ACFC419" w14:textId="77777777" w:rsidR="00CD3386" w:rsidRDefault="00CD3386" w:rsidP="00082064">
      <w:pPr>
        <w:ind w:left="720" w:right="270"/>
        <w:rPr>
          <w:rFonts w:ascii="Arial" w:hAnsi="Arial" w:cs="Arial"/>
          <w:sz w:val="22"/>
          <w:szCs w:val="16"/>
        </w:rPr>
      </w:pPr>
    </w:p>
    <w:p w14:paraId="7FA2B7F0" w14:textId="77777777" w:rsidR="007C3406" w:rsidRDefault="007C3406" w:rsidP="00082064">
      <w:pPr>
        <w:ind w:left="720" w:right="270"/>
        <w:rPr>
          <w:rFonts w:ascii="Arial" w:hAnsi="Arial" w:cs="Arial"/>
          <w:sz w:val="22"/>
          <w:szCs w:val="16"/>
        </w:rPr>
      </w:pPr>
    </w:p>
    <w:p w14:paraId="20776F9F" w14:textId="77777777" w:rsidR="000C06C1" w:rsidRDefault="000C06C1" w:rsidP="00082064">
      <w:pPr>
        <w:ind w:left="720" w:right="270"/>
        <w:rPr>
          <w:rFonts w:ascii="Arial" w:hAnsi="Arial" w:cs="Arial"/>
          <w:sz w:val="22"/>
          <w:szCs w:val="16"/>
        </w:rPr>
      </w:pPr>
    </w:p>
    <w:p w14:paraId="2101DCF0" w14:textId="77777777" w:rsidR="00CD3386" w:rsidRDefault="00CD3386" w:rsidP="00082064">
      <w:pPr>
        <w:ind w:left="720" w:right="270"/>
        <w:rPr>
          <w:rFonts w:ascii="Arial" w:hAnsi="Arial" w:cs="Arial"/>
          <w:sz w:val="22"/>
          <w:szCs w:val="16"/>
        </w:rPr>
      </w:pPr>
    </w:p>
    <w:p w14:paraId="5F85A32D" w14:textId="0BEC930A" w:rsidR="00CD3386" w:rsidRDefault="007C3406" w:rsidP="00525377">
      <w:pPr>
        <w:ind w:left="720" w:right="270" w:hanging="4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1</w:t>
      </w:r>
      <w:r w:rsidR="004A2938">
        <w:rPr>
          <w:rFonts w:ascii="Arial" w:hAnsi="Arial" w:cs="Arial"/>
          <w:b/>
          <w:sz w:val="22"/>
        </w:rPr>
        <w:t>1</w:t>
      </w:r>
      <w:r w:rsidR="00CD3386" w:rsidRPr="00783686">
        <w:rPr>
          <w:rFonts w:ascii="Arial" w:hAnsi="Arial" w:cs="Arial"/>
          <w:b/>
          <w:sz w:val="22"/>
        </w:rPr>
        <w:t>.</w:t>
      </w:r>
      <w:r w:rsidR="00CD3386">
        <w:rPr>
          <w:rFonts w:ascii="Arial" w:hAnsi="Arial" w:cs="Arial"/>
          <w:sz w:val="22"/>
        </w:rPr>
        <w:tab/>
        <w:t xml:space="preserve">Find a polar form, </w:t>
      </w:r>
      <w:r w:rsidR="00492C66"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3A5F8C2E" wp14:editId="19CDEC3D">
            <wp:extent cx="532130" cy="252730"/>
            <wp:effectExtent l="0" t="0" r="1270" b="0"/>
            <wp:docPr id="40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130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D3386">
        <w:rPr>
          <w:rFonts w:ascii="Arial" w:hAnsi="Arial" w:cs="Arial"/>
          <w:sz w:val="22"/>
        </w:rPr>
        <w:t xml:space="preserve">, of the complex number </w:t>
      </w:r>
      <w:r w:rsidR="00CD3386" w:rsidRPr="00E308BE">
        <w:rPr>
          <w:rFonts w:ascii="Arial" w:hAnsi="Arial" w:cs="Arial"/>
          <w:position w:val="-10"/>
          <w:sz w:val="22"/>
          <w:szCs w:val="22"/>
        </w:rPr>
        <w:object w:dxaOrig="1100" w:dyaOrig="320" w14:anchorId="7E9196BA">
          <v:shape id="_x0000_i1055" type="#_x0000_t75" style="width:54.5pt;height:16pt" o:ole="">
            <v:imagedata r:id="rId77" o:title=""/>
          </v:shape>
          <o:OLEObject Type="Embed" ProgID="Equation.DSMT4" ShapeID="_x0000_i1055" DrawAspect="Content" ObjectID="_1826721656" r:id="rId78"/>
        </w:object>
      </w:r>
      <w:r w:rsidR="00CD3386">
        <w:rPr>
          <w:rFonts w:ascii="Arial" w:hAnsi="Arial" w:cs="Arial"/>
          <w:sz w:val="22"/>
        </w:rPr>
        <w:t>.</w:t>
      </w:r>
    </w:p>
    <w:p w14:paraId="24D1D3D6" w14:textId="77777777" w:rsidR="00CD3386" w:rsidRPr="00B95C70" w:rsidRDefault="00CD3386" w:rsidP="00082064">
      <w:pPr>
        <w:ind w:left="720" w:right="270"/>
        <w:rPr>
          <w:rFonts w:ascii="Arial" w:hAnsi="Arial" w:cs="Arial"/>
          <w:sz w:val="22"/>
          <w:szCs w:val="16"/>
        </w:rPr>
      </w:pPr>
    </w:p>
    <w:p w14:paraId="20B86E18" w14:textId="77777777" w:rsidR="00CD3386" w:rsidRDefault="00CD3386" w:rsidP="00082064">
      <w:pPr>
        <w:ind w:left="720" w:right="270"/>
        <w:rPr>
          <w:rFonts w:ascii="Arial" w:hAnsi="Arial" w:cs="Arial"/>
          <w:sz w:val="22"/>
        </w:rPr>
      </w:pPr>
    </w:p>
    <w:p w14:paraId="5E644EC8" w14:textId="77777777" w:rsidR="002465B3" w:rsidRDefault="002465B3" w:rsidP="00082064">
      <w:pPr>
        <w:ind w:left="720" w:right="270"/>
        <w:rPr>
          <w:rFonts w:ascii="Arial" w:hAnsi="Arial" w:cs="Arial"/>
          <w:sz w:val="22"/>
        </w:rPr>
      </w:pPr>
    </w:p>
    <w:p w14:paraId="492F341C" w14:textId="77777777" w:rsidR="002465B3" w:rsidRDefault="002465B3" w:rsidP="00082064">
      <w:pPr>
        <w:ind w:left="720" w:right="270"/>
        <w:rPr>
          <w:rFonts w:ascii="Arial" w:hAnsi="Arial" w:cs="Arial"/>
          <w:sz w:val="22"/>
        </w:rPr>
      </w:pPr>
    </w:p>
    <w:p w14:paraId="32EEEDC4" w14:textId="77777777" w:rsidR="002465B3" w:rsidRDefault="002465B3" w:rsidP="00082064">
      <w:pPr>
        <w:ind w:left="720" w:right="270"/>
        <w:rPr>
          <w:rFonts w:ascii="Arial" w:hAnsi="Arial" w:cs="Arial"/>
          <w:sz w:val="22"/>
        </w:rPr>
      </w:pPr>
    </w:p>
    <w:p w14:paraId="132438A5" w14:textId="77777777" w:rsidR="002465B3" w:rsidRDefault="002465B3" w:rsidP="00082064">
      <w:pPr>
        <w:ind w:left="720" w:right="270"/>
        <w:rPr>
          <w:rFonts w:ascii="Arial" w:hAnsi="Arial" w:cs="Arial"/>
          <w:sz w:val="22"/>
        </w:rPr>
      </w:pPr>
    </w:p>
    <w:p w14:paraId="6F9DCD82" w14:textId="77777777" w:rsidR="002465B3" w:rsidRDefault="002465B3" w:rsidP="00082064">
      <w:pPr>
        <w:ind w:left="720" w:right="270"/>
        <w:rPr>
          <w:rFonts w:ascii="Arial" w:hAnsi="Arial" w:cs="Arial"/>
          <w:sz w:val="22"/>
        </w:rPr>
      </w:pPr>
    </w:p>
    <w:p w14:paraId="13E1DD94" w14:textId="77777777" w:rsidR="000C06C1" w:rsidRDefault="000C06C1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5AFE393A" w14:textId="77777777" w:rsidR="002465B3" w:rsidRDefault="002465B3" w:rsidP="00082064">
      <w:pPr>
        <w:ind w:left="720" w:right="270"/>
        <w:rPr>
          <w:rFonts w:ascii="Arial" w:hAnsi="Arial" w:cs="Arial"/>
          <w:sz w:val="22"/>
        </w:rPr>
      </w:pPr>
    </w:p>
    <w:p w14:paraId="65E64454" w14:textId="77777777" w:rsidR="002465B3" w:rsidRDefault="002465B3" w:rsidP="002465B3">
      <w:pPr>
        <w:ind w:left="720" w:right="270"/>
        <w:rPr>
          <w:rFonts w:ascii="Arial" w:hAnsi="Arial" w:cs="Arial"/>
          <w:sz w:val="22"/>
          <w:szCs w:val="16"/>
        </w:rPr>
      </w:pPr>
    </w:p>
    <w:p w14:paraId="4DD837B0" w14:textId="77777777" w:rsidR="002465B3" w:rsidRDefault="002465B3" w:rsidP="00525377">
      <w:pPr>
        <w:ind w:left="720" w:right="270" w:hanging="4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1</w:t>
      </w:r>
      <w:r w:rsidR="004A2938">
        <w:rPr>
          <w:rFonts w:ascii="Arial" w:hAnsi="Arial" w:cs="Arial"/>
          <w:b/>
          <w:sz w:val="22"/>
        </w:rPr>
        <w:t>2</w:t>
      </w:r>
      <w:r w:rsidRPr="00783686">
        <w:rPr>
          <w:rFonts w:ascii="Arial" w:hAnsi="Arial" w:cs="Arial"/>
          <w:b/>
          <w:sz w:val="22"/>
        </w:rPr>
        <w:t>.</w:t>
      </w:r>
      <w:r>
        <w:rPr>
          <w:rFonts w:ascii="Arial" w:hAnsi="Arial" w:cs="Arial"/>
          <w:sz w:val="22"/>
        </w:rPr>
        <w:tab/>
        <w:t xml:space="preserve">Find a polar form, </w:t>
      </w:r>
      <w:r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32504B7E" wp14:editId="4D6CE63B">
            <wp:extent cx="533400" cy="25717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2"/>
        </w:rPr>
        <w:t xml:space="preserve">, of the complex number </w:t>
      </w:r>
      <w:r w:rsidR="000C06C1" w:rsidRPr="00E308BE">
        <w:rPr>
          <w:rFonts w:ascii="Arial" w:hAnsi="Arial" w:cs="Arial"/>
          <w:position w:val="-10"/>
          <w:sz w:val="22"/>
          <w:szCs w:val="22"/>
        </w:rPr>
        <w:object w:dxaOrig="1620" w:dyaOrig="380" w14:anchorId="65C94DE2">
          <v:shape id="_x0000_i1056" type="#_x0000_t75" style="width:80.5pt;height:19.5pt" o:ole="">
            <v:imagedata r:id="rId79" o:title=""/>
          </v:shape>
          <o:OLEObject Type="Embed" ProgID="Equation.DSMT4" ShapeID="_x0000_i1056" DrawAspect="Content" ObjectID="_1826721657" r:id="rId80"/>
        </w:object>
      </w:r>
      <w:r>
        <w:rPr>
          <w:rFonts w:ascii="Arial" w:hAnsi="Arial" w:cs="Arial"/>
          <w:sz w:val="22"/>
        </w:rPr>
        <w:t>.</w:t>
      </w:r>
    </w:p>
    <w:p w14:paraId="7ADD275C" w14:textId="77777777" w:rsidR="00137908" w:rsidRDefault="00137908" w:rsidP="00137908">
      <w:pPr>
        <w:ind w:left="720" w:right="270"/>
        <w:rPr>
          <w:rFonts w:ascii="Arial" w:hAnsi="Arial" w:cs="Arial"/>
          <w:sz w:val="22"/>
          <w:szCs w:val="22"/>
        </w:rPr>
      </w:pPr>
    </w:p>
    <w:p w14:paraId="113BFF1E" w14:textId="77777777" w:rsidR="00137908" w:rsidRDefault="00137908" w:rsidP="00137908">
      <w:pPr>
        <w:ind w:left="720" w:right="270"/>
        <w:rPr>
          <w:rFonts w:ascii="Arial" w:hAnsi="Arial" w:cs="Arial"/>
          <w:sz w:val="22"/>
          <w:szCs w:val="22"/>
        </w:rPr>
      </w:pPr>
    </w:p>
    <w:p w14:paraId="45B6DDC4" w14:textId="77777777" w:rsidR="00137908" w:rsidRDefault="00137908" w:rsidP="00137908">
      <w:pPr>
        <w:ind w:left="720" w:right="270"/>
        <w:rPr>
          <w:rFonts w:ascii="Arial" w:hAnsi="Arial" w:cs="Arial"/>
          <w:sz w:val="22"/>
          <w:szCs w:val="22"/>
        </w:rPr>
      </w:pPr>
    </w:p>
    <w:p w14:paraId="13668711" w14:textId="77777777" w:rsidR="00137908" w:rsidRDefault="00137908" w:rsidP="00137908">
      <w:pPr>
        <w:ind w:left="720" w:right="270"/>
        <w:rPr>
          <w:rFonts w:ascii="Arial" w:hAnsi="Arial" w:cs="Arial"/>
          <w:sz w:val="22"/>
          <w:szCs w:val="22"/>
        </w:rPr>
      </w:pPr>
    </w:p>
    <w:p w14:paraId="5F584900" w14:textId="77777777" w:rsidR="00137908" w:rsidRDefault="00137908" w:rsidP="00137908">
      <w:pPr>
        <w:ind w:left="720" w:right="270"/>
        <w:rPr>
          <w:rFonts w:ascii="Arial" w:hAnsi="Arial" w:cs="Arial"/>
          <w:sz w:val="22"/>
          <w:szCs w:val="22"/>
        </w:rPr>
      </w:pPr>
    </w:p>
    <w:p w14:paraId="58F57D2F" w14:textId="77777777" w:rsidR="00137908" w:rsidRDefault="00137908" w:rsidP="00137908">
      <w:pPr>
        <w:ind w:left="720" w:right="270"/>
        <w:rPr>
          <w:rFonts w:ascii="Arial" w:hAnsi="Arial" w:cs="Arial"/>
          <w:sz w:val="22"/>
          <w:szCs w:val="22"/>
        </w:rPr>
      </w:pPr>
    </w:p>
    <w:p w14:paraId="5CD05B66" w14:textId="77777777" w:rsidR="00137908" w:rsidRDefault="00137908" w:rsidP="00137908">
      <w:pPr>
        <w:ind w:left="720" w:right="270"/>
        <w:rPr>
          <w:rFonts w:ascii="Arial" w:hAnsi="Arial" w:cs="Arial"/>
          <w:sz w:val="22"/>
          <w:szCs w:val="22"/>
        </w:rPr>
      </w:pPr>
    </w:p>
    <w:p w14:paraId="404F4467" w14:textId="77777777" w:rsidR="00137908" w:rsidRDefault="00137908" w:rsidP="00137908">
      <w:pPr>
        <w:ind w:left="720" w:right="270"/>
        <w:rPr>
          <w:rFonts w:ascii="Arial" w:hAnsi="Arial" w:cs="Arial"/>
          <w:sz w:val="22"/>
          <w:szCs w:val="22"/>
        </w:rPr>
      </w:pPr>
    </w:p>
    <w:p w14:paraId="3BFFEFEC" w14:textId="77777777" w:rsidR="00137908" w:rsidRDefault="00137908" w:rsidP="00137908">
      <w:pPr>
        <w:ind w:left="720" w:right="270"/>
        <w:rPr>
          <w:rFonts w:ascii="Arial" w:hAnsi="Arial" w:cs="Arial"/>
          <w:sz w:val="22"/>
          <w:szCs w:val="22"/>
        </w:rPr>
      </w:pPr>
    </w:p>
    <w:p w14:paraId="64A3F5AB" w14:textId="77777777" w:rsidR="00137908" w:rsidRDefault="00137908" w:rsidP="00137908">
      <w:pPr>
        <w:ind w:left="720" w:right="270"/>
        <w:rPr>
          <w:rFonts w:ascii="Arial" w:hAnsi="Arial" w:cs="Arial"/>
          <w:sz w:val="22"/>
          <w:szCs w:val="22"/>
        </w:rPr>
      </w:pPr>
    </w:p>
    <w:p w14:paraId="01147F29" w14:textId="77777777" w:rsidR="00137908" w:rsidRDefault="00137908" w:rsidP="00137908">
      <w:pPr>
        <w:ind w:left="720" w:right="270"/>
        <w:rPr>
          <w:rFonts w:ascii="Arial" w:hAnsi="Arial" w:cs="Arial"/>
          <w:sz w:val="22"/>
          <w:szCs w:val="22"/>
        </w:rPr>
      </w:pPr>
    </w:p>
    <w:p w14:paraId="0A5EF9CD" w14:textId="77777777" w:rsidR="004A2938" w:rsidRDefault="004A2938" w:rsidP="00137908">
      <w:pPr>
        <w:ind w:left="720" w:right="270"/>
        <w:rPr>
          <w:rFonts w:ascii="Arial" w:hAnsi="Arial" w:cs="Arial"/>
          <w:sz w:val="22"/>
          <w:szCs w:val="22"/>
        </w:rPr>
      </w:pPr>
    </w:p>
    <w:p w14:paraId="78A1DFE6" w14:textId="77777777" w:rsidR="004A2938" w:rsidRDefault="004A2938" w:rsidP="00137908">
      <w:pPr>
        <w:ind w:left="720" w:right="270"/>
        <w:rPr>
          <w:rFonts w:ascii="Arial" w:hAnsi="Arial" w:cs="Arial"/>
          <w:sz w:val="22"/>
          <w:szCs w:val="22"/>
        </w:rPr>
      </w:pPr>
    </w:p>
    <w:p w14:paraId="75176942" w14:textId="77777777" w:rsidR="004A2938" w:rsidRDefault="004A2938" w:rsidP="00137908">
      <w:pPr>
        <w:ind w:left="720" w:right="270"/>
        <w:rPr>
          <w:rFonts w:ascii="Arial" w:hAnsi="Arial" w:cs="Arial"/>
          <w:sz w:val="22"/>
          <w:szCs w:val="22"/>
        </w:rPr>
      </w:pPr>
    </w:p>
    <w:p w14:paraId="1E2E0463" w14:textId="77777777" w:rsidR="004A2938" w:rsidRDefault="004A2938" w:rsidP="00137908">
      <w:pPr>
        <w:ind w:left="720" w:right="270"/>
        <w:rPr>
          <w:rFonts w:ascii="Arial" w:hAnsi="Arial" w:cs="Arial"/>
          <w:sz w:val="22"/>
          <w:szCs w:val="22"/>
        </w:rPr>
      </w:pPr>
    </w:p>
    <w:p w14:paraId="666B03BC" w14:textId="77777777" w:rsidR="004A2938" w:rsidRDefault="004A2938" w:rsidP="00137908">
      <w:pPr>
        <w:ind w:left="720" w:right="270"/>
        <w:rPr>
          <w:rFonts w:ascii="Arial" w:hAnsi="Arial" w:cs="Arial"/>
          <w:sz w:val="22"/>
          <w:szCs w:val="22"/>
        </w:rPr>
      </w:pPr>
    </w:p>
    <w:p w14:paraId="327B1EDC" w14:textId="77777777" w:rsidR="004A2938" w:rsidRDefault="004A2938" w:rsidP="00137908">
      <w:pPr>
        <w:ind w:left="720" w:right="270"/>
        <w:rPr>
          <w:rFonts w:ascii="Arial" w:hAnsi="Arial" w:cs="Arial"/>
          <w:sz w:val="22"/>
          <w:szCs w:val="22"/>
        </w:rPr>
      </w:pPr>
    </w:p>
    <w:p w14:paraId="385BB66A" w14:textId="77777777" w:rsidR="004A2938" w:rsidRDefault="004A2938" w:rsidP="00137908">
      <w:pPr>
        <w:ind w:left="720" w:right="270"/>
        <w:rPr>
          <w:rFonts w:ascii="Arial" w:hAnsi="Arial" w:cs="Arial"/>
          <w:sz w:val="22"/>
          <w:szCs w:val="22"/>
        </w:rPr>
      </w:pPr>
    </w:p>
    <w:p w14:paraId="3171C7D7" w14:textId="77777777" w:rsidR="004A2938" w:rsidRDefault="004A2938" w:rsidP="00137908">
      <w:pPr>
        <w:ind w:left="720" w:right="270"/>
        <w:rPr>
          <w:rFonts w:ascii="Arial" w:hAnsi="Arial" w:cs="Arial"/>
          <w:sz w:val="22"/>
          <w:szCs w:val="22"/>
        </w:rPr>
      </w:pPr>
    </w:p>
    <w:p w14:paraId="750C59F2" w14:textId="77777777" w:rsidR="004A2938" w:rsidRDefault="004A2938" w:rsidP="00137908">
      <w:pPr>
        <w:ind w:left="720" w:right="270"/>
        <w:rPr>
          <w:rFonts w:ascii="Arial" w:hAnsi="Arial" w:cs="Arial"/>
          <w:sz w:val="22"/>
          <w:szCs w:val="22"/>
        </w:rPr>
      </w:pPr>
    </w:p>
    <w:p w14:paraId="75E386C2" w14:textId="77777777" w:rsidR="004A2938" w:rsidRDefault="004A2938" w:rsidP="00137908">
      <w:pPr>
        <w:ind w:left="720" w:right="270"/>
        <w:rPr>
          <w:rFonts w:ascii="Arial" w:hAnsi="Arial" w:cs="Arial"/>
          <w:sz w:val="22"/>
          <w:szCs w:val="22"/>
        </w:rPr>
      </w:pPr>
    </w:p>
    <w:p w14:paraId="34B5A568" w14:textId="77777777" w:rsidR="00956393" w:rsidRDefault="00956393" w:rsidP="00137908">
      <w:pPr>
        <w:ind w:left="720" w:right="270"/>
        <w:rPr>
          <w:rFonts w:ascii="Arial" w:hAnsi="Arial" w:cs="Arial"/>
          <w:sz w:val="22"/>
          <w:szCs w:val="22"/>
        </w:rPr>
      </w:pPr>
    </w:p>
    <w:p w14:paraId="37975408" w14:textId="77777777" w:rsidR="004A2938" w:rsidRDefault="004A2938" w:rsidP="004A2938">
      <w:pPr>
        <w:ind w:left="720" w:right="270"/>
        <w:rPr>
          <w:rFonts w:ascii="Arial" w:hAnsi="Arial" w:cs="Arial"/>
          <w:sz w:val="22"/>
        </w:rPr>
      </w:pPr>
    </w:p>
    <w:p w14:paraId="437F9B29" w14:textId="77777777" w:rsidR="004A2938" w:rsidRDefault="004A2938" w:rsidP="004A2938">
      <w:pPr>
        <w:ind w:left="720" w:right="270"/>
        <w:rPr>
          <w:rFonts w:ascii="Arial" w:hAnsi="Arial" w:cs="Arial"/>
          <w:sz w:val="22"/>
          <w:szCs w:val="16"/>
        </w:rPr>
      </w:pPr>
    </w:p>
    <w:p w14:paraId="11704F16" w14:textId="77777777" w:rsidR="004A2938" w:rsidRDefault="004A2938" w:rsidP="004365AB">
      <w:pPr>
        <w:ind w:left="720" w:right="270" w:hanging="4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1</w:t>
      </w:r>
      <w:r w:rsidR="00C639F7">
        <w:rPr>
          <w:rFonts w:ascii="Arial" w:hAnsi="Arial" w:cs="Arial"/>
          <w:b/>
          <w:sz w:val="22"/>
        </w:rPr>
        <w:t>3.</w:t>
      </w:r>
      <w:r>
        <w:rPr>
          <w:rFonts w:ascii="Arial" w:hAnsi="Arial" w:cs="Arial"/>
          <w:sz w:val="22"/>
        </w:rPr>
        <w:tab/>
      </w:r>
      <w:r w:rsidR="0034160E">
        <w:rPr>
          <w:rFonts w:ascii="Arial" w:hAnsi="Arial" w:cs="Arial"/>
          <w:sz w:val="22"/>
        </w:rPr>
        <w:t xml:space="preserve">Find three different a </w:t>
      </w:r>
      <w:proofErr w:type="gramStart"/>
      <w:r w:rsidR="0034160E">
        <w:rPr>
          <w:rFonts w:ascii="Arial" w:hAnsi="Arial" w:cs="Arial"/>
          <w:sz w:val="22"/>
        </w:rPr>
        <w:t>polar forms</w:t>
      </w:r>
      <w:proofErr w:type="gramEnd"/>
      <w:r w:rsidR="0034160E">
        <w:rPr>
          <w:rFonts w:ascii="Arial" w:hAnsi="Arial" w:cs="Arial"/>
          <w:sz w:val="22"/>
        </w:rPr>
        <w:t xml:space="preserve">, </w:t>
      </w:r>
      <w:r w:rsidR="0034160E"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76BDB8E1" wp14:editId="676A9183">
            <wp:extent cx="533400" cy="25717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4160E">
        <w:rPr>
          <w:rFonts w:ascii="Arial" w:hAnsi="Arial" w:cs="Arial"/>
          <w:sz w:val="22"/>
        </w:rPr>
        <w:t xml:space="preserve">, of the complex number </w:t>
      </w:r>
      <w:r w:rsidR="0034160E" w:rsidRPr="00E308BE">
        <w:rPr>
          <w:rFonts w:ascii="Arial" w:hAnsi="Arial" w:cs="Arial"/>
          <w:position w:val="-10"/>
          <w:sz w:val="22"/>
          <w:szCs w:val="22"/>
        </w:rPr>
        <w:object w:dxaOrig="660" w:dyaOrig="320" w14:anchorId="7E5D3F81">
          <v:shape id="_x0000_i1057" type="#_x0000_t75" style="width:33pt;height:16pt" o:ole="">
            <v:imagedata r:id="rId81" o:title=""/>
          </v:shape>
          <o:OLEObject Type="Embed" ProgID="Equation.DSMT4" ShapeID="_x0000_i1057" DrawAspect="Content" ObjectID="_1826721658" r:id="rId82"/>
        </w:object>
      </w:r>
      <w:r w:rsidR="0034160E">
        <w:rPr>
          <w:rFonts w:ascii="Arial" w:hAnsi="Arial" w:cs="Arial"/>
          <w:sz w:val="22"/>
        </w:rPr>
        <w:t>.  (</w:t>
      </w:r>
      <w:r w:rsidR="0034160E" w:rsidRPr="00052834">
        <w:rPr>
          <w:rFonts w:ascii="Arial" w:hAnsi="Arial" w:cs="Arial"/>
          <w:sz w:val="20"/>
          <w:szCs w:val="20"/>
        </w:rPr>
        <w:t>HINT:</w:t>
      </w:r>
      <w:r w:rsidR="0034160E">
        <w:rPr>
          <w:rFonts w:ascii="Arial" w:hAnsi="Arial" w:cs="Arial"/>
          <w:sz w:val="22"/>
        </w:rPr>
        <w:t xml:space="preserve"> </w:t>
      </w:r>
      <w:r w:rsidR="0034160E" w:rsidRPr="00B03A70">
        <w:rPr>
          <w:rFonts w:ascii="Arial" w:hAnsi="Arial" w:cs="Arial"/>
          <w:position w:val="-6"/>
          <w:sz w:val="22"/>
          <w:szCs w:val="22"/>
        </w:rPr>
        <w:object w:dxaOrig="900" w:dyaOrig="279" w14:anchorId="5A5A2DCD">
          <v:shape id="_x0000_i1058" type="#_x0000_t75" style="width:44.5pt;height:14pt" o:ole="">
            <v:imagedata r:id="rId83" o:title=""/>
          </v:shape>
          <o:OLEObject Type="Embed" ProgID="Equation.DSMT4" ShapeID="_x0000_i1058" DrawAspect="Content" ObjectID="_1826721659" r:id="rId84"/>
        </w:object>
      </w:r>
      <w:r w:rsidR="0034160E">
        <w:rPr>
          <w:rFonts w:ascii="Arial" w:hAnsi="Arial" w:cs="Arial"/>
          <w:sz w:val="22"/>
          <w:szCs w:val="22"/>
        </w:rPr>
        <w:t xml:space="preserve"> can be associated with the point </w:t>
      </w:r>
      <w:r w:rsidR="0034160E" w:rsidRPr="00052834">
        <w:rPr>
          <w:rFonts w:ascii="Arial" w:hAnsi="Arial" w:cs="Arial"/>
          <w:position w:val="-10"/>
          <w:sz w:val="22"/>
          <w:szCs w:val="22"/>
        </w:rPr>
        <w:object w:dxaOrig="600" w:dyaOrig="320" w14:anchorId="509BE7B7">
          <v:shape id="_x0000_i1059" type="#_x0000_t75" style="width:30pt;height:16pt" o:ole="">
            <v:imagedata r:id="rId85" o:title=""/>
          </v:shape>
          <o:OLEObject Type="Embed" ProgID="Equation.DSMT4" ShapeID="_x0000_i1059" DrawAspect="Content" ObjectID="_1826721660" r:id="rId86"/>
        </w:object>
      </w:r>
      <w:r w:rsidR="0034160E">
        <w:rPr>
          <w:rFonts w:ascii="Arial" w:hAnsi="Arial" w:cs="Arial"/>
          <w:sz w:val="22"/>
          <w:szCs w:val="22"/>
        </w:rPr>
        <w:t xml:space="preserve"> so find three different angles that can be used to represent the “direction of this point” and use each angle to create a polar form.)</w:t>
      </w:r>
    </w:p>
    <w:p w14:paraId="1C96B4A5" w14:textId="77777777" w:rsidR="004A2938" w:rsidRDefault="004A2938" w:rsidP="004A2938">
      <w:pPr>
        <w:ind w:left="720" w:right="270"/>
        <w:rPr>
          <w:rFonts w:ascii="Arial" w:hAnsi="Arial" w:cs="Arial"/>
          <w:sz w:val="22"/>
          <w:szCs w:val="22"/>
        </w:rPr>
      </w:pPr>
    </w:p>
    <w:p w14:paraId="5C9CD384" w14:textId="77777777" w:rsidR="004A2938" w:rsidRDefault="004A2938" w:rsidP="004A2938">
      <w:pPr>
        <w:ind w:left="720" w:right="270"/>
        <w:rPr>
          <w:rFonts w:ascii="Arial" w:hAnsi="Arial" w:cs="Arial"/>
          <w:sz w:val="22"/>
          <w:szCs w:val="22"/>
        </w:rPr>
      </w:pPr>
    </w:p>
    <w:p w14:paraId="076B43ED" w14:textId="77777777" w:rsidR="004A2938" w:rsidRDefault="004A2938" w:rsidP="004A2938">
      <w:pPr>
        <w:ind w:left="720" w:right="270"/>
        <w:rPr>
          <w:rFonts w:ascii="Arial" w:hAnsi="Arial" w:cs="Arial"/>
          <w:sz w:val="22"/>
          <w:szCs w:val="22"/>
        </w:rPr>
      </w:pPr>
    </w:p>
    <w:p w14:paraId="39198DD3" w14:textId="77777777" w:rsidR="004A2938" w:rsidRDefault="004A2938" w:rsidP="004A2938">
      <w:pPr>
        <w:ind w:left="720" w:right="270"/>
        <w:rPr>
          <w:rFonts w:ascii="Arial" w:hAnsi="Arial" w:cs="Arial"/>
          <w:sz w:val="22"/>
          <w:szCs w:val="22"/>
        </w:rPr>
      </w:pPr>
    </w:p>
    <w:p w14:paraId="2462B05F" w14:textId="77777777" w:rsidR="004A2938" w:rsidRDefault="004A2938" w:rsidP="004A2938">
      <w:pPr>
        <w:ind w:left="720" w:right="270"/>
        <w:rPr>
          <w:rFonts w:ascii="Arial" w:hAnsi="Arial" w:cs="Arial"/>
          <w:sz w:val="22"/>
          <w:szCs w:val="22"/>
        </w:rPr>
      </w:pPr>
    </w:p>
    <w:p w14:paraId="7914E262" w14:textId="77777777" w:rsidR="004A2938" w:rsidRDefault="004A2938" w:rsidP="00137908">
      <w:pPr>
        <w:ind w:left="720" w:right="270"/>
        <w:rPr>
          <w:rFonts w:ascii="Arial" w:hAnsi="Arial" w:cs="Arial"/>
          <w:sz w:val="22"/>
          <w:szCs w:val="22"/>
        </w:rPr>
      </w:pPr>
    </w:p>
    <w:sectPr w:rsidR="004A2938" w:rsidSect="00380B25">
      <w:headerReference w:type="even" r:id="rId87"/>
      <w:headerReference w:type="default" r:id="rId88"/>
      <w:headerReference w:type="first" r:id="rId89"/>
      <w:pgSz w:w="12240" w:h="15840"/>
      <w:pgMar w:top="840" w:right="990" w:bottom="108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4D6448C" w14:textId="77777777" w:rsidR="00F715BC" w:rsidRDefault="00F715BC">
      <w:r>
        <w:separator/>
      </w:r>
    </w:p>
  </w:endnote>
  <w:endnote w:type="continuationSeparator" w:id="0">
    <w:p w14:paraId="1960D2C4" w14:textId="77777777" w:rsidR="00F715BC" w:rsidRDefault="00F715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510000A" w14:textId="77777777" w:rsidR="00F715BC" w:rsidRDefault="00F715BC">
      <w:r>
        <w:separator/>
      </w:r>
    </w:p>
  </w:footnote>
  <w:footnote w:type="continuationSeparator" w:id="0">
    <w:p w14:paraId="4FCCA736" w14:textId="77777777" w:rsidR="00F715BC" w:rsidRDefault="00F715B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8179D0B" w14:textId="77777777" w:rsidR="00603E4C" w:rsidRDefault="00603E4C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0CF05643" w14:textId="77777777" w:rsidR="00603E4C" w:rsidRDefault="00603E4C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450672270"/>
      <w:docPartObj>
        <w:docPartGallery w:val="Page Numbers (Top of Page)"/>
        <w:docPartUnique/>
      </w:docPartObj>
    </w:sdtPr>
    <w:sdtEndPr>
      <w:rPr>
        <w:sz w:val="18"/>
        <w:szCs w:val="18"/>
      </w:rPr>
    </w:sdtEndPr>
    <w:sdtContent>
      <w:p w14:paraId="15B6C6B4" w14:textId="676C70F9" w:rsidR="00484E11" w:rsidRPr="00716ED4" w:rsidRDefault="00716ED4" w:rsidP="00716ED4">
        <w:pPr>
          <w:pStyle w:val="Header"/>
          <w:tabs>
            <w:tab w:val="clear" w:pos="4320"/>
            <w:tab w:val="clear" w:pos="8640"/>
            <w:tab w:val="center" w:pos="5040"/>
            <w:tab w:val="right" w:pos="10080"/>
          </w:tabs>
          <w:rPr>
            <w:sz w:val="18"/>
            <w:szCs w:val="18"/>
          </w:rPr>
        </w:pPr>
        <w:r w:rsidRPr="00D101EF">
          <w:rPr>
            <w:sz w:val="18"/>
            <w:szCs w:val="28"/>
          </w:rPr>
          <w:t>Haberman     MTH 112</w:t>
        </w:r>
        <w:r w:rsidRPr="00D101EF">
          <w:rPr>
            <w:sz w:val="18"/>
            <w:szCs w:val="28"/>
          </w:rPr>
          <w:tab/>
          <w:t xml:space="preserve">Week </w:t>
        </w:r>
        <w:r>
          <w:rPr>
            <w:sz w:val="18"/>
            <w:szCs w:val="28"/>
          </w:rPr>
          <w:t>__</w:t>
        </w:r>
        <w:r w:rsidRPr="00D101EF">
          <w:rPr>
            <w:sz w:val="18"/>
            <w:szCs w:val="28"/>
          </w:rPr>
          <w:t xml:space="preserve"> Practice Worksheet</w:t>
        </w:r>
        <w:r w:rsidRPr="00D101EF">
          <w:rPr>
            <w:sz w:val="28"/>
            <w:szCs w:val="28"/>
          </w:rPr>
          <w:tab/>
        </w:r>
        <w:r w:rsidRPr="00D101EF">
          <w:rPr>
            <w:sz w:val="18"/>
            <w:szCs w:val="18"/>
          </w:rPr>
          <w:t xml:space="preserve">Page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PAGE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2</w:t>
        </w:r>
        <w:r w:rsidRPr="00D101EF">
          <w:rPr>
            <w:bCs/>
            <w:sz w:val="18"/>
            <w:szCs w:val="18"/>
          </w:rPr>
          <w:fldChar w:fldCharType="end"/>
        </w:r>
        <w:r w:rsidRPr="00D101EF">
          <w:rPr>
            <w:sz w:val="18"/>
            <w:szCs w:val="18"/>
          </w:rPr>
          <w:t xml:space="preserve"> of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NUMPAGES 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10</w:t>
        </w:r>
        <w:r w:rsidRPr="00D101EF">
          <w:rPr>
            <w:bCs/>
            <w:sz w:val="18"/>
            <w:szCs w:val="18"/>
          </w:rP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505FF5D" w14:textId="157FC87A" w:rsidR="00810956" w:rsidRPr="00716ED4" w:rsidRDefault="00716ED4" w:rsidP="00716ED4">
    <w:pPr>
      <w:rPr>
        <w:bCs/>
        <w:sz w:val="18"/>
        <w:szCs w:val="18"/>
      </w:rPr>
    </w:pPr>
    <w:bookmarkStart w:id="2" w:name="_Hlk216010704"/>
    <w:bookmarkStart w:id="3" w:name="_Hlk216010705"/>
    <w:bookmarkStart w:id="4" w:name="_Hlk216093174"/>
    <w:bookmarkStart w:id="5" w:name="_Hlk216093175"/>
    <w:bookmarkStart w:id="6" w:name="_Hlk216093810"/>
    <w:bookmarkStart w:id="7" w:name="_Hlk216093811"/>
    <w:r w:rsidRPr="00D101EF">
      <w:rPr>
        <w:sz w:val="18"/>
        <w:szCs w:val="18"/>
      </w:rPr>
      <w:t>Haberman     MTH 112</w:t>
    </w:r>
    <w:bookmarkEnd w:id="2"/>
    <w:bookmarkEnd w:id="3"/>
    <w:bookmarkEnd w:id="4"/>
    <w:bookmarkEnd w:id="5"/>
    <w:bookmarkEnd w:id="6"/>
    <w:bookmarkEnd w:id="7"/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0EB7"/>
    <w:rsid w:val="00006F06"/>
    <w:rsid w:val="00013450"/>
    <w:rsid w:val="00020DD2"/>
    <w:rsid w:val="0002160E"/>
    <w:rsid w:val="00026C17"/>
    <w:rsid w:val="00030EB7"/>
    <w:rsid w:val="000353F4"/>
    <w:rsid w:val="0003732B"/>
    <w:rsid w:val="000373A6"/>
    <w:rsid w:val="000434AE"/>
    <w:rsid w:val="00052834"/>
    <w:rsid w:val="00057123"/>
    <w:rsid w:val="00057F06"/>
    <w:rsid w:val="00082064"/>
    <w:rsid w:val="000932B7"/>
    <w:rsid w:val="000C06C1"/>
    <w:rsid w:val="000C0B3B"/>
    <w:rsid w:val="000C283B"/>
    <w:rsid w:val="000D71A5"/>
    <w:rsid w:val="000E141F"/>
    <w:rsid w:val="000E1C60"/>
    <w:rsid w:val="000E4110"/>
    <w:rsid w:val="000E64DA"/>
    <w:rsid w:val="000F4594"/>
    <w:rsid w:val="000F4EAF"/>
    <w:rsid w:val="00100B97"/>
    <w:rsid w:val="001115D4"/>
    <w:rsid w:val="00112338"/>
    <w:rsid w:val="00117CA5"/>
    <w:rsid w:val="0012287D"/>
    <w:rsid w:val="00131DBB"/>
    <w:rsid w:val="00136594"/>
    <w:rsid w:val="00137908"/>
    <w:rsid w:val="00140CB1"/>
    <w:rsid w:val="00146CEE"/>
    <w:rsid w:val="00154CF9"/>
    <w:rsid w:val="00155B92"/>
    <w:rsid w:val="00162701"/>
    <w:rsid w:val="001671A9"/>
    <w:rsid w:val="00172C7A"/>
    <w:rsid w:val="00172C88"/>
    <w:rsid w:val="00174EAB"/>
    <w:rsid w:val="001759B4"/>
    <w:rsid w:val="00192265"/>
    <w:rsid w:val="001928A4"/>
    <w:rsid w:val="0019410F"/>
    <w:rsid w:val="001A2E00"/>
    <w:rsid w:val="001A6771"/>
    <w:rsid w:val="001A6836"/>
    <w:rsid w:val="001A69B0"/>
    <w:rsid w:val="001B143D"/>
    <w:rsid w:val="001C044F"/>
    <w:rsid w:val="001C5674"/>
    <w:rsid w:val="001C6854"/>
    <w:rsid w:val="001C7C5D"/>
    <w:rsid w:val="001D063A"/>
    <w:rsid w:val="001D64C1"/>
    <w:rsid w:val="001D7604"/>
    <w:rsid w:val="001E15FF"/>
    <w:rsid w:val="001E2672"/>
    <w:rsid w:val="001E3DCD"/>
    <w:rsid w:val="001E5238"/>
    <w:rsid w:val="002009B3"/>
    <w:rsid w:val="00204039"/>
    <w:rsid w:val="00212C01"/>
    <w:rsid w:val="00225E37"/>
    <w:rsid w:val="0023502D"/>
    <w:rsid w:val="002465B3"/>
    <w:rsid w:val="002473E4"/>
    <w:rsid w:val="00254B7F"/>
    <w:rsid w:val="00260AD1"/>
    <w:rsid w:val="0026109A"/>
    <w:rsid w:val="00275E91"/>
    <w:rsid w:val="002A2F02"/>
    <w:rsid w:val="002C0B30"/>
    <w:rsid w:val="002D3F8D"/>
    <w:rsid w:val="002F1A87"/>
    <w:rsid w:val="0030428C"/>
    <w:rsid w:val="003075AC"/>
    <w:rsid w:val="00310853"/>
    <w:rsid w:val="00313014"/>
    <w:rsid w:val="00316474"/>
    <w:rsid w:val="003349E4"/>
    <w:rsid w:val="00335158"/>
    <w:rsid w:val="003355DF"/>
    <w:rsid w:val="003405C3"/>
    <w:rsid w:val="0034160E"/>
    <w:rsid w:val="00360F5A"/>
    <w:rsid w:val="0036519D"/>
    <w:rsid w:val="003749A5"/>
    <w:rsid w:val="003768C4"/>
    <w:rsid w:val="00380B25"/>
    <w:rsid w:val="003817A0"/>
    <w:rsid w:val="003846A1"/>
    <w:rsid w:val="00386CD6"/>
    <w:rsid w:val="00390B76"/>
    <w:rsid w:val="00391221"/>
    <w:rsid w:val="003A0383"/>
    <w:rsid w:val="003A2DB6"/>
    <w:rsid w:val="003A555C"/>
    <w:rsid w:val="003A5E76"/>
    <w:rsid w:val="003B11F9"/>
    <w:rsid w:val="003B30FA"/>
    <w:rsid w:val="003D3D4E"/>
    <w:rsid w:val="0040764D"/>
    <w:rsid w:val="00411924"/>
    <w:rsid w:val="00412EE2"/>
    <w:rsid w:val="00421D4F"/>
    <w:rsid w:val="0043041F"/>
    <w:rsid w:val="004365AB"/>
    <w:rsid w:val="004407D2"/>
    <w:rsid w:val="004409B4"/>
    <w:rsid w:val="00476B8A"/>
    <w:rsid w:val="00484E11"/>
    <w:rsid w:val="004872C6"/>
    <w:rsid w:val="004907FE"/>
    <w:rsid w:val="00492C66"/>
    <w:rsid w:val="004A2938"/>
    <w:rsid w:val="004A391E"/>
    <w:rsid w:val="004B22D8"/>
    <w:rsid w:val="004B588A"/>
    <w:rsid w:val="004D1A54"/>
    <w:rsid w:val="004D3F0A"/>
    <w:rsid w:val="004E0A76"/>
    <w:rsid w:val="004F4DCB"/>
    <w:rsid w:val="00502472"/>
    <w:rsid w:val="00504CE3"/>
    <w:rsid w:val="00512BE4"/>
    <w:rsid w:val="00516C61"/>
    <w:rsid w:val="0052034F"/>
    <w:rsid w:val="00521BF5"/>
    <w:rsid w:val="00525377"/>
    <w:rsid w:val="00534196"/>
    <w:rsid w:val="005360A4"/>
    <w:rsid w:val="00540845"/>
    <w:rsid w:val="005541BA"/>
    <w:rsid w:val="00557295"/>
    <w:rsid w:val="00564AEE"/>
    <w:rsid w:val="005820D3"/>
    <w:rsid w:val="005A100D"/>
    <w:rsid w:val="005A7134"/>
    <w:rsid w:val="005B2F4D"/>
    <w:rsid w:val="005C3E60"/>
    <w:rsid w:val="005D237E"/>
    <w:rsid w:val="00603E4C"/>
    <w:rsid w:val="006043E4"/>
    <w:rsid w:val="00606247"/>
    <w:rsid w:val="006119D8"/>
    <w:rsid w:val="00620F31"/>
    <w:rsid w:val="00642496"/>
    <w:rsid w:val="00650CC5"/>
    <w:rsid w:val="00661B14"/>
    <w:rsid w:val="006742B8"/>
    <w:rsid w:val="00674CFE"/>
    <w:rsid w:val="00681C32"/>
    <w:rsid w:val="00682247"/>
    <w:rsid w:val="00692A1F"/>
    <w:rsid w:val="0069466E"/>
    <w:rsid w:val="006A6A0B"/>
    <w:rsid w:val="006B4C98"/>
    <w:rsid w:val="006C6ED8"/>
    <w:rsid w:val="006D163C"/>
    <w:rsid w:val="006D6876"/>
    <w:rsid w:val="006E5D32"/>
    <w:rsid w:val="006E7B1B"/>
    <w:rsid w:val="00701D98"/>
    <w:rsid w:val="00702A88"/>
    <w:rsid w:val="00712610"/>
    <w:rsid w:val="00715695"/>
    <w:rsid w:val="00716ED4"/>
    <w:rsid w:val="007239F7"/>
    <w:rsid w:val="00745535"/>
    <w:rsid w:val="00752F7D"/>
    <w:rsid w:val="00765391"/>
    <w:rsid w:val="00765A7A"/>
    <w:rsid w:val="00771BE1"/>
    <w:rsid w:val="007972C4"/>
    <w:rsid w:val="007A6F01"/>
    <w:rsid w:val="007B4038"/>
    <w:rsid w:val="007C3406"/>
    <w:rsid w:val="007C4E38"/>
    <w:rsid w:val="007D2276"/>
    <w:rsid w:val="007E3EF2"/>
    <w:rsid w:val="007E4F9E"/>
    <w:rsid w:val="00810956"/>
    <w:rsid w:val="00811B64"/>
    <w:rsid w:val="008121BA"/>
    <w:rsid w:val="00812DE2"/>
    <w:rsid w:val="00820BD0"/>
    <w:rsid w:val="00835368"/>
    <w:rsid w:val="00855FF1"/>
    <w:rsid w:val="00857AE7"/>
    <w:rsid w:val="00860352"/>
    <w:rsid w:val="008624DE"/>
    <w:rsid w:val="0086636A"/>
    <w:rsid w:val="008928E7"/>
    <w:rsid w:val="008A13CB"/>
    <w:rsid w:val="008B3084"/>
    <w:rsid w:val="008C3F18"/>
    <w:rsid w:val="008C5BA5"/>
    <w:rsid w:val="008D2715"/>
    <w:rsid w:val="008D336E"/>
    <w:rsid w:val="008D6E2C"/>
    <w:rsid w:val="008E6399"/>
    <w:rsid w:val="009007E3"/>
    <w:rsid w:val="00920591"/>
    <w:rsid w:val="00923ECE"/>
    <w:rsid w:val="009268EE"/>
    <w:rsid w:val="009409DC"/>
    <w:rsid w:val="00941F2E"/>
    <w:rsid w:val="00952A38"/>
    <w:rsid w:val="00955371"/>
    <w:rsid w:val="00956393"/>
    <w:rsid w:val="00976328"/>
    <w:rsid w:val="0098168C"/>
    <w:rsid w:val="00986482"/>
    <w:rsid w:val="00990D75"/>
    <w:rsid w:val="00991013"/>
    <w:rsid w:val="009A3363"/>
    <w:rsid w:val="009A5958"/>
    <w:rsid w:val="009B1372"/>
    <w:rsid w:val="009B2F56"/>
    <w:rsid w:val="009B5E6A"/>
    <w:rsid w:val="009C33FC"/>
    <w:rsid w:val="009D61F7"/>
    <w:rsid w:val="009E1F38"/>
    <w:rsid w:val="009E5C58"/>
    <w:rsid w:val="009F1C77"/>
    <w:rsid w:val="00A03810"/>
    <w:rsid w:val="00A1336B"/>
    <w:rsid w:val="00A135EE"/>
    <w:rsid w:val="00A13C76"/>
    <w:rsid w:val="00A24FC1"/>
    <w:rsid w:val="00A31CEA"/>
    <w:rsid w:val="00A324A3"/>
    <w:rsid w:val="00A371AF"/>
    <w:rsid w:val="00A377D7"/>
    <w:rsid w:val="00A444CD"/>
    <w:rsid w:val="00A47916"/>
    <w:rsid w:val="00A5103A"/>
    <w:rsid w:val="00A759BC"/>
    <w:rsid w:val="00A800BA"/>
    <w:rsid w:val="00A82E21"/>
    <w:rsid w:val="00A93B28"/>
    <w:rsid w:val="00AA1A6D"/>
    <w:rsid w:val="00AA36FD"/>
    <w:rsid w:val="00AD1E10"/>
    <w:rsid w:val="00AD43CB"/>
    <w:rsid w:val="00AD73A1"/>
    <w:rsid w:val="00AE3F42"/>
    <w:rsid w:val="00AE57EB"/>
    <w:rsid w:val="00AF00B9"/>
    <w:rsid w:val="00B01BE2"/>
    <w:rsid w:val="00B02EB4"/>
    <w:rsid w:val="00B204A2"/>
    <w:rsid w:val="00B231B3"/>
    <w:rsid w:val="00B30FB8"/>
    <w:rsid w:val="00B46078"/>
    <w:rsid w:val="00B53D6E"/>
    <w:rsid w:val="00B7427E"/>
    <w:rsid w:val="00B77CFE"/>
    <w:rsid w:val="00B87415"/>
    <w:rsid w:val="00B901A5"/>
    <w:rsid w:val="00B97863"/>
    <w:rsid w:val="00B97938"/>
    <w:rsid w:val="00BA195B"/>
    <w:rsid w:val="00BA3BF5"/>
    <w:rsid w:val="00BC3C06"/>
    <w:rsid w:val="00BC68C9"/>
    <w:rsid w:val="00BD1450"/>
    <w:rsid w:val="00BD37A8"/>
    <w:rsid w:val="00BE07D9"/>
    <w:rsid w:val="00BE27F2"/>
    <w:rsid w:val="00BF7FEB"/>
    <w:rsid w:val="00C05A46"/>
    <w:rsid w:val="00C16AD8"/>
    <w:rsid w:val="00C31C78"/>
    <w:rsid w:val="00C32A1E"/>
    <w:rsid w:val="00C416A2"/>
    <w:rsid w:val="00C417DA"/>
    <w:rsid w:val="00C55D27"/>
    <w:rsid w:val="00C5683D"/>
    <w:rsid w:val="00C60C50"/>
    <w:rsid w:val="00C632C3"/>
    <w:rsid w:val="00C63901"/>
    <w:rsid w:val="00C639F7"/>
    <w:rsid w:val="00C72B44"/>
    <w:rsid w:val="00C76601"/>
    <w:rsid w:val="00C83376"/>
    <w:rsid w:val="00C908C9"/>
    <w:rsid w:val="00C97546"/>
    <w:rsid w:val="00CB082C"/>
    <w:rsid w:val="00CB1251"/>
    <w:rsid w:val="00CB4CBA"/>
    <w:rsid w:val="00CB53FF"/>
    <w:rsid w:val="00CC5136"/>
    <w:rsid w:val="00CC7EBC"/>
    <w:rsid w:val="00CD2B60"/>
    <w:rsid w:val="00CD3386"/>
    <w:rsid w:val="00CD7464"/>
    <w:rsid w:val="00CF156B"/>
    <w:rsid w:val="00CF7969"/>
    <w:rsid w:val="00D05928"/>
    <w:rsid w:val="00D166D2"/>
    <w:rsid w:val="00D22464"/>
    <w:rsid w:val="00D311E1"/>
    <w:rsid w:val="00D357B8"/>
    <w:rsid w:val="00D4317D"/>
    <w:rsid w:val="00D44395"/>
    <w:rsid w:val="00D60FE0"/>
    <w:rsid w:val="00D6597D"/>
    <w:rsid w:val="00D6678B"/>
    <w:rsid w:val="00D678AE"/>
    <w:rsid w:val="00D709EF"/>
    <w:rsid w:val="00D70F8C"/>
    <w:rsid w:val="00D7223D"/>
    <w:rsid w:val="00D85B98"/>
    <w:rsid w:val="00D8762E"/>
    <w:rsid w:val="00D95406"/>
    <w:rsid w:val="00DA0F6F"/>
    <w:rsid w:val="00DA5285"/>
    <w:rsid w:val="00DE14EF"/>
    <w:rsid w:val="00DE260B"/>
    <w:rsid w:val="00DE7569"/>
    <w:rsid w:val="00DF08AC"/>
    <w:rsid w:val="00DF22CA"/>
    <w:rsid w:val="00E048F6"/>
    <w:rsid w:val="00E17DCD"/>
    <w:rsid w:val="00E2761A"/>
    <w:rsid w:val="00E32AB0"/>
    <w:rsid w:val="00E35707"/>
    <w:rsid w:val="00E448C0"/>
    <w:rsid w:val="00E609B9"/>
    <w:rsid w:val="00E824F5"/>
    <w:rsid w:val="00E83CA6"/>
    <w:rsid w:val="00E9684D"/>
    <w:rsid w:val="00EA133E"/>
    <w:rsid w:val="00EA64E8"/>
    <w:rsid w:val="00ED124B"/>
    <w:rsid w:val="00ED19D4"/>
    <w:rsid w:val="00ED3760"/>
    <w:rsid w:val="00EE3434"/>
    <w:rsid w:val="00EE38E8"/>
    <w:rsid w:val="00F00968"/>
    <w:rsid w:val="00F059B3"/>
    <w:rsid w:val="00F1794F"/>
    <w:rsid w:val="00F2118D"/>
    <w:rsid w:val="00F2219A"/>
    <w:rsid w:val="00F22890"/>
    <w:rsid w:val="00F36315"/>
    <w:rsid w:val="00F369C3"/>
    <w:rsid w:val="00F404EF"/>
    <w:rsid w:val="00F41222"/>
    <w:rsid w:val="00F5157F"/>
    <w:rsid w:val="00F715BC"/>
    <w:rsid w:val="00F76DD0"/>
    <w:rsid w:val="00F86B91"/>
    <w:rsid w:val="00FA4FC6"/>
    <w:rsid w:val="00FB1192"/>
    <w:rsid w:val="00FB2268"/>
    <w:rsid w:val="00FB3BA5"/>
    <w:rsid w:val="00FB3D81"/>
    <w:rsid w:val="00FB7D58"/>
    <w:rsid w:val="00FC5C2B"/>
    <w:rsid w:val="00FD0365"/>
    <w:rsid w:val="00FD4288"/>
    <w:rsid w:val="00FD6A2E"/>
    <w:rsid w:val="00FF67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28D32F71"/>
  <w15:docId w15:val="{B4C00E86-1AC7-494C-B69D-93F2AD4C2F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4A2938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716ED4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EE343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E3434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140CB1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716ED4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Title">
    <w:name w:val="Title"/>
    <w:basedOn w:val="Normal"/>
    <w:next w:val="Normal"/>
    <w:link w:val="TitleChar"/>
    <w:qFormat/>
    <w:rsid w:val="00716ED4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716ED4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1729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8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0.bin"/><Relationship Id="rId89" Type="http://schemas.openxmlformats.org/officeDocument/2006/relationships/header" Target="header3.xml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8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3.wmf"/><Relationship Id="rId79" Type="http://schemas.openxmlformats.org/officeDocument/2006/relationships/image" Target="media/image36.wmf"/><Relationship Id="rId5" Type="http://schemas.openxmlformats.org/officeDocument/2006/relationships/footnotes" Target="footnotes.xml"/><Relationship Id="rId90" Type="http://schemas.openxmlformats.org/officeDocument/2006/relationships/fontTable" Target="fontTable.xml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9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77" Type="http://schemas.openxmlformats.org/officeDocument/2006/relationships/image" Target="media/image35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83" Type="http://schemas.openxmlformats.org/officeDocument/2006/relationships/image" Target="media/image38.wmf"/><Relationship Id="rId88" Type="http://schemas.openxmlformats.org/officeDocument/2006/relationships/header" Target="header2.xml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4.bin"/><Relationship Id="rId57" Type="http://schemas.openxmlformats.org/officeDocument/2006/relationships/image" Target="media/image24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7.wmf"/><Relationship Id="rId52" Type="http://schemas.openxmlformats.org/officeDocument/2006/relationships/image" Target="media/image21.png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image" Target="media/image23.wmf"/><Relationship Id="rId76" Type="http://schemas.openxmlformats.org/officeDocument/2006/relationships/image" Target="media/image34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2.bin"/><Relationship Id="rId87" Type="http://schemas.openxmlformats.org/officeDocument/2006/relationships/header" Target="header1.xml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9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92654FB-B639-4086-BC9C-362C16875B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499</Words>
  <Characters>2846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ek __ Practice Worksheet</vt:lpstr>
    </vt:vector>
  </TitlesOfParts>
  <Company>Microsoft</Company>
  <LinksUpToDate>false</LinksUpToDate>
  <CharactersWithSpaces>33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ek __ Practice Worksheet</dc:title>
  <dc:subject>MTH 112</dc:subject>
  <dc:creator>Haberman</dc:creator>
  <cp:lastModifiedBy>Peter Haberman</cp:lastModifiedBy>
  <cp:revision>5</cp:revision>
  <cp:lastPrinted>2025-12-09T00:24:00Z</cp:lastPrinted>
  <dcterms:created xsi:type="dcterms:W3CDTF">2025-12-09T00:06:00Z</dcterms:created>
  <dcterms:modified xsi:type="dcterms:W3CDTF">2025-12-09T00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